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15135D5C" w:rsidR="00CA17C9" w:rsidRDefault="00E47251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47DEDE9" wp14:editId="5034CFC3">
                <wp:simplePos x="0" y="0"/>
                <wp:positionH relativeFrom="column">
                  <wp:posOffset>1780540</wp:posOffset>
                </wp:positionH>
                <wp:positionV relativeFrom="paragraph">
                  <wp:posOffset>702945</wp:posOffset>
                </wp:positionV>
                <wp:extent cx="1854200" cy="635"/>
                <wp:effectExtent l="10795" t="13335" r="11430" b="5080"/>
                <wp:wrapNone/>
                <wp:docPr id="1854833805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5420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09EA44E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9" o:spid="_x0000_s1026" type="#_x0000_t32" style="position:absolute;margin-left:140.2pt;margin-top:55.35pt;width:146pt;height:.0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"/>
            </w:pict>
          </mc:Fallback>
        </mc:AlternateContent>
      </w:r>
      <w:r>
        <w:rPr>
          <w:rFonts w:ascii="Times New Roman" w:eastAsia="Times New Roman" w:hAnsi="Times New Roman"/>
          <w:b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E06587F" wp14:editId="4E368AED">
                <wp:simplePos x="0" y="0"/>
                <wp:positionH relativeFrom="column">
                  <wp:posOffset>-266700</wp:posOffset>
                </wp:positionH>
                <wp:positionV relativeFrom="paragraph">
                  <wp:posOffset>-160020</wp:posOffset>
                </wp:positionV>
                <wp:extent cx="5943600" cy="9429115"/>
                <wp:effectExtent l="30480" t="26670" r="26670" b="31115"/>
                <wp:wrapNone/>
                <wp:docPr id="1374482486" name="Rectangl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43600" cy="9429115"/>
                        </a:xfrm>
                        <a:prstGeom prst="rect">
                          <a:avLst/>
                        </a:prstGeom>
                        <a:noFill/>
                        <a:ln w="44450" cmpd="thinThick">
                          <a:solidFill>
                            <a:srgbClr val="00206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5EB4194D" w14:textId="77777777" w:rsidR="00CA17C9" w:rsidRPr="00751C58" w:rsidRDefault="00CA17C9" w:rsidP="00CA17C9">
                            <w:pPr>
                              <w:spacing w:before="240"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 xml:space="preserve">TRƯỜNG ĐẠI HỌC </w:t>
                            </w: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>PHENIKAA</w:t>
                            </w:r>
                          </w:p>
                          <w:p w14:paraId="3E3B8A92" w14:textId="77777777" w:rsidR="00CA17C9" w:rsidRPr="00751C58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KHOA CƠ KHÍ – CƠ ĐIỆN TỬ</w:t>
                            </w:r>
                          </w:p>
                          <w:p w14:paraId="65180046" w14:textId="77777777" w:rsidR="00CA17C9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64CF57B7" w14:textId="77777777" w:rsidR="00CA17C9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BB21F72" wp14:editId="6B6D12EE">
                                  <wp:extent cx="1447800" cy="992007"/>
                                  <wp:effectExtent l="0" t="0" r="0" b="0"/>
                                  <wp:docPr id="23" name="Hình ảnh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55022" cy="9969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16502F7" w14:textId="77777777" w:rsidR="00CA17C9" w:rsidRPr="00751C58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1B2F7E65" w14:textId="77777777" w:rsidR="00CA17C9" w:rsidRPr="00751C58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0810B92B" w14:textId="06D193DA" w:rsidR="00CA17C9" w:rsidRPr="00751C58" w:rsidRDefault="00885148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  <w:t xml:space="preserve">BÀI TẬP LỚN </w:t>
                            </w:r>
                          </w:p>
                          <w:p w14:paraId="049C68C0" w14:textId="2434A57E" w:rsidR="00CA17C9" w:rsidRDefault="00885148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56"/>
                                <w:szCs w:val="56"/>
                              </w:rPr>
                              <w:t>CHI TIẾT MÁY</w:t>
                            </w:r>
                          </w:p>
                          <w:p w14:paraId="29D745C5" w14:textId="3403F346" w:rsidR="00F319A6" w:rsidRPr="00F319A6" w:rsidRDefault="00F319A6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color w:val="002060"/>
                                <w:sz w:val="66"/>
                                <w:szCs w:val="66"/>
                              </w:rPr>
                            </w:pPr>
                            <w:r w:rsidRPr="00F319A6">
                              <w:rPr>
                                <w:rFonts w:ascii="Times New Roman" w:hAnsi="Times New Roman"/>
                                <w:b/>
                                <w:bCs/>
                                <w:color w:val="002060"/>
                                <w:sz w:val="38"/>
                                <w:szCs w:val="38"/>
                              </w:rPr>
                              <w:t>Mã học phần: MEM703002</w:t>
                            </w:r>
                          </w:p>
                          <w:p w14:paraId="757E6B72" w14:textId="77777777" w:rsidR="00F319A6" w:rsidRDefault="00F319A6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</w:pPr>
                          </w:p>
                          <w:p w14:paraId="7F6B3978" w14:textId="4B67E366" w:rsidR="00CA17C9" w:rsidRDefault="00CA17C9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  <w:t>Mã đ</w:t>
                            </w:r>
                            <w:r w:rsidRPr="007E1771"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  <w:t>ề:</w:t>
                            </w:r>
                            <w:r w:rsidR="004C16B8" w:rsidRPr="004C16B8">
                              <w:rPr>
                                <w:rFonts w:ascii="TimesNewRomanPS-BoldMT" w:hAnsi="TimesNewRomanPS-BoldMT"/>
                                <w:b/>
                                <w:bCs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4C16B8" w:rsidRPr="004C16B8">
                              <w:rPr>
                                <w:rFonts w:ascii="Times New Roman" w:hAnsi="Times New Roman"/>
                                <w:b/>
                                <w:bCs/>
                                <w:color w:val="002060"/>
                                <w:sz w:val="40"/>
                                <w:szCs w:val="40"/>
                              </w:rPr>
                              <w:t>1/P.MEM16.H1</w:t>
                            </w:r>
                          </w:p>
                          <w:p w14:paraId="4F889D20" w14:textId="76E58722" w:rsidR="00CA17C9" w:rsidRPr="007E1771" w:rsidRDefault="00CA17C9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</w:pPr>
                            <w:r w:rsidRPr="007E1771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 xml:space="preserve">Học kỳ </w:t>
                            </w:r>
                            <w:r w:rsidR="004C16B8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3</w:t>
                            </w:r>
                            <w:r w:rsidRPr="007E1771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 xml:space="preserve">  Năm học 202</w:t>
                            </w:r>
                            <w:r w:rsidR="004C16B8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4</w:t>
                            </w:r>
                            <w:r w:rsidRPr="007E1771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-20</w:t>
                            </w:r>
                            <w:r w:rsidR="004C16B8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25</w:t>
                            </w:r>
                          </w:p>
                          <w:p w14:paraId="4700C5D7" w14:textId="77777777" w:rsidR="00CA17C9" w:rsidRDefault="00CA17C9" w:rsidP="00CA17C9">
                            <w:pPr>
                              <w:spacing w:after="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03B2B48F" w14:textId="77777777" w:rsidR="00CA17C9" w:rsidRPr="00751C58" w:rsidRDefault="00CA17C9" w:rsidP="00CA17C9">
                            <w:pPr>
                              <w:tabs>
                                <w:tab w:val="left" w:pos="2268"/>
                              </w:tabs>
                              <w:spacing w:before="240"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Sinh viên thực hiện</w:t>
                            </w:r>
                          </w:p>
                          <w:p w14:paraId="79C57131" w14:textId="4D7E6B8F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 xml:space="preserve">Họ tên: </w:t>
                            </w:r>
                            <w:r w:rsidR="004C16B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4C16B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Hoàng Trung An</w:t>
                            </w:r>
                          </w:p>
                          <w:p w14:paraId="26945B30" w14:textId="4572D1C2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Lớp:</w:t>
                            </w:r>
                            <w:r w:rsidR="004C16B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KTCĐT-N02</w:t>
                            </w:r>
                          </w:p>
                          <w:p w14:paraId="247B19FB" w14:textId="344D9A16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 xml:space="preserve">Khóa: </w:t>
                            </w:r>
                            <w:r w:rsid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K16</w:t>
                            </w:r>
                          </w:p>
                          <w:p w14:paraId="21C1F20F" w14:textId="2FD7DC34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Mã lớp:</w:t>
                            </w:r>
                            <w:r w:rsid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r w:rsidR="00AE6370" w:rsidRP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>MEM703002-1-1-24(N01)</w:t>
                            </w:r>
                          </w:p>
                          <w:p w14:paraId="286FF62D" w14:textId="77777777" w:rsidR="00CA17C9" w:rsidRPr="00751C58" w:rsidRDefault="00CA17C9" w:rsidP="00CA17C9">
                            <w:pPr>
                              <w:tabs>
                                <w:tab w:val="left" w:pos="3686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6A43F62F" w14:textId="77777777" w:rsidR="00CA17C9" w:rsidRPr="00751C58" w:rsidRDefault="00CA17C9" w:rsidP="00CA17C9">
                            <w:pPr>
                              <w:tabs>
                                <w:tab w:val="left" w:pos="2268"/>
                              </w:tabs>
                              <w:spacing w:before="240"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ab/>
                              <w:t>Gi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ảng</w:t>
                            </w: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 xml:space="preserve"> viên hướng dẫn</w:t>
                            </w:r>
                          </w:p>
                          <w:p w14:paraId="4C48611C" w14:textId="6BA1354D" w:rsidR="00CA17C9" w:rsidRPr="00751C58" w:rsidRDefault="00CA17C9" w:rsidP="00CA17C9">
                            <w:pPr>
                              <w:tabs>
                                <w:tab w:val="left" w:pos="3686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r w:rsid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>PGS.TS.Vũ Lê Huy</w:t>
                            </w:r>
                          </w:p>
                          <w:p w14:paraId="2B668A8A" w14:textId="0DECEE53" w:rsidR="00CA17C9" w:rsidRPr="00751C58" w:rsidRDefault="00CA17C9" w:rsidP="00F319A6">
                            <w:pPr>
                              <w:tabs>
                                <w:tab w:val="left" w:pos="3686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</w:p>
                          <w:p w14:paraId="17DD9BE3" w14:textId="7B81FAE0" w:rsidR="00CA17C9" w:rsidRPr="00751C58" w:rsidRDefault="00CA17C9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 xml:space="preserve">HÀ NỘI,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12</w:t>
                            </w: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/20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2</w:t>
                            </w:r>
                            <w:r w:rsidR="0088514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E06587F" id="Rectangle 18" o:spid="_x0000_s1026" style="position:absolute;left:0;text-align:left;margin-left:-21pt;margin-top:-12.6pt;width:468pt;height:742.4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" filled="f" fillcolor="#ff9" strokecolor="#002060" strokeweight="3.5pt">
                <v:stroke linestyle="thinThick"/>
                <v:textbox>
                  <w:txbxContent>
                    <w:p w14:paraId="5EB4194D" w14:textId="77777777" w:rsidR="00CA17C9" w:rsidRPr="00751C58" w:rsidRDefault="00CA17C9" w:rsidP="00CA17C9">
                      <w:pPr>
                        <w:spacing w:before="240" w:after="120"/>
                        <w:ind w:firstLine="0"/>
                        <w:jc w:val="center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 xml:space="preserve">TRƯỜNG ĐẠI HỌC </w:t>
                      </w: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>PHENIKAA</w:t>
                      </w:r>
                    </w:p>
                    <w:p w14:paraId="3E3B8A92" w14:textId="77777777" w:rsidR="00CA17C9" w:rsidRPr="00751C58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KHOA CƠ KHÍ – CƠ ĐIỆN TỬ</w:t>
                      </w:r>
                    </w:p>
                    <w:p w14:paraId="65180046" w14:textId="77777777" w:rsidR="00CA17C9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</w:p>
                    <w:p w14:paraId="64CF57B7" w14:textId="77777777" w:rsidR="00CA17C9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BB21F72" wp14:editId="6B6D12EE">
                            <wp:extent cx="1447800" cy="992007"/>
                            <wp:effectExtent l="0" t="0" r="0" b="0"/>
                            <wp:docPr id="23" name="Hình ảnh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55022" cy="9969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16502F7" w14:textId="77777777" w:rsidR="00CA17C9" w:rsidRPr="00751C58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</w:p>
                    <w:p w14:paraId="1B2F7E65" w14:textId="77777777" w:rsidR="00CA17C9" w:rsidRPr="00751C58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</w:p>
                    <w:p w14:paraId="0810B92B" w14:textId="06D193DA" w:rsidR="00CA17C9" w:rsidRPr="00751C58" w:rsidRDefault="00885148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  <w:t xml:space="preserve">BÀI TẬP LỚN </w:t>
                      </w:r>
                    </w:p>
                    <w:p w14:paraId="049C68C0" w14:textId="2434A57E" w:rsidR="00CA17C9" w:rsidRDefault="00885148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56"/>
                          <w:szCs w:val="56"/>
                        </w:rPr>
                        <w:t>CHI TIẾT MÁY</w:t>
                      </w:r>
                    </w:p>
                    <w:p w14:paraId="29D745C5" w14:textId="3403F346" w:rsidR="00F319A6" w:rsidRPr="00F319A6" w:rsidRDefault="00F319A6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bCs/>
                          <w:color w:val="002060"/>
                          <w:sz w:val="66"/>
                          <w:szCs w:val="66"/>
                        </w:rPr>
                      </w:pPr>
                      <w:r w:rsidRPr="00F319A6">
                        <w:rPr>
                          <w:rFonts w:ascii="Times New Roman" w:hAnsi="Times New Roman"/>
                          <w:b/>
                          <w:bCs/>
                          <w:color w:val="002060"/>
                          <w:sz w:val="38"/>
                          <w:szCs w:val="38"/>
                        </w:rPr>
                        <w:t>Mã học phần: MEM703002</w:t>
                      </w:r>
                    </w:p>
                    <w:p w14:paraId="757E6B72" w14:textId="77777777" w:rsidR="00F319A6" w:rsidRDefault="00F319A6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</w:pPr>
                    </w:p>
                    <w:p w14:paraId="7F6B3978" w14:textId="4B67E366" w:rsidR="00CA17C9" w:rsidRDefault="00CA17C9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  <w:t>Mã đ</w:t>
                      </w:r>
                      <w:r w:rsidRPr="007E1771"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  <w:t>ề:</w:t>
                      </w:r>
                      <w:r w:rsidR="004C16B8" w:rsidRPr="004C16B8">
                        <w:rPr>
                          <w:rFonts w:ascii="TimesNewRomanPS-BoldMT" w:hAnsi="TimesNewRomanPS-BoldMT"/>
                          <w:b/>
                          <w:bCs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r w:rsidR="004C16B8" w:rsidRPr="004C16B8">
                        <w:rPr>
                          <w:rFonts w:ascii="Times New Roman" w:hAnsi="Times New Roman"/>
                          <w:b/>
                          <w:bCs/>
                          <w:color w:val="002060"/>
                          <w:sz w:val="40"/>
                          <w:szCs w:val="40"/>
                        </w:rPr>
                        <w:t>1/P.MEM16.H1</w:t>
                      </w:r>
                    </w:p>
                    <w:p w14:paraId="4F889D20" w14:textId="76E58722" w:rsidR="00CA17C9" w:rsidRPr="007E1771" w:rsidRDefault="00CA17C9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</w:pPr>
                      <w:r w:rsidRPr="007E1771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 xml:space="preserve">Học kỳ </w:t>
                      </w:r>
                      <w:r w:rsidR="004C16B8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3</w:t>
                      </w:r>
                      <w:r w:rsidRPr="007E1771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 xml:space="preserve">  Năm học 202</w:t>
                      </w:r>
                      <w:r w:rsidR="004C16B8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4</w:t>
                      </w:r>
                      <w:r w:rsidRPr="007E1771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-20</w:t>
                      </w:r>
                      <w:r w:rsidR="004C16B8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25</w:t>
                      </w:r>
                    </w:p>
                    <w:p w14:paraId="4700C5D7" w14:textId="77777777" w:rsidR="00CA17C9" w:rsidRDefault="00CA17C9" w:rsidP="00CA17C9">
                      <w:pPr>
                        <w:spacing w:after="0"/>
                        <w:ind w:firstLine="0"/>
                        <w:jc w:val="center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</w:p>
                    <w:p w14:paraId="03B2B48F" w14:textId="77777777" w:rsidR="00CA17C9" w:rsidRPr="00751C58" w:rsidRDefault="00CA17C9" w:rsidP="00CA17C9">
                      <w:pPr>
                        <w:tabs>
                          <w:tab w:val="left" w:pos="2268"/>
                        </w:tabs>
                        <w:spacing w:before="240" w:after="120"/>
                        <w:ind w:firstLine="0"/>
                        <w:jc w:val="left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Sinh viên thực hiện</w:t>
                      </w:r>
                    </w:p>
                    <w:p w14:paraId="79C57131" w14:textId="4D7E6B8F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 xml:space="preserve">Họ tên: </w:t>
                      </w:r>
                      <w:r w:rsidR="004C16B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 xml:space="preserve"> </w:t>
                      </w:r>
                      <w:r w:rsidR="004C16B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Hoàng Trung An</w:t>
                      </w:r>
                    </w:p>
                    <w:p w14:paraId="26945B30" w14:textId="4572D1C2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Lớp:</w:t>
                      </w:r>
                      <w:r w:rsidR="004C16B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KTCĐT-N02</w:t>
                      </w:r>
                    </w:p>
                    <w:p w14:paraId="247B19FB" w14:textId="344D9A16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 xml:space="preserve">Khóa: </w:t>
                      </w:r>
                      <w:r w:rsid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K16</w:t>
                      </w:r>
                    </w:p>
                    <w:p w14:paraId="21C1F20F" w14:textId="2FD7DC34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Mã lớp:</w:t>
                      </w:r>
                      <w:r w:rsid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r w:rsidR="00AE6370" w:rsidRP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>MEM703002-1-1-24(N01)</w:t>
                      </w:r>
                    </w:p>
                    <w:p w14:paraId="286FF62D" w14:textId="77777777" w:rsidR="00CA17C9" w:rsidRPr="00751C58" w:rsidRDefault="00CA17C9" w:rsidP="00CA17C9">
                      <w:pPr>
                        <w:tabs>
                          <w:tab w:val="left" w:pos="3686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</w:p>
                    <w:p w14:paraId="6A43F62F" w14:textId="77777777" w:rsidR="00CA17C9" w:rsidRPr="00751C58" w:rsidRDefault="00CA17C9" w:rsidP="00CA17C9">
                      <w:pPr>
                        <w:tabs>
                          <w:tab w:val="left" w:pos="2268"/>
                        </w:tabs>
                        <w:spacing w:before="240" w:after="120"/>
                        <w:ind w:firstLine="0"/>
                        <w:jc w:val="left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ab/>
                        <w:t>Gi</w:t>
                      </w: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ảng</w:t>
                      </w: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 xml:space="preserve"> viên hướng dẫn</w:t>
                      </w:r>
                    </w:p>
                    <w:p w14:paraId="4C48611C" w14:textId="6BA1354D" w:rsidR="00CA17C9" w:rsidRPr="00751C58" w:rsidRDefault="00CA17C9" w:rsidP="00CA17C9">
                      <w:pPr>
                        <w:tabs>
                          <w:tab w:val="left" w:pos="3686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r w:rsid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>PGS.TS.Vũ Lê Huy</w:t>
                      </w:r>
                    </w:p>
                    <w:p w14:paraId="2B668A8A" w14:textId="0DECEE53" w:rsidR="00CA17C9" w:rsidRPr="00751C58" w:rsidRDefault="00CA17C9" w:rsidP="00F319A6">
                      <w:pPr>
                        <w:tabs>
                          <w:tab w:val="left" w:pos="3686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</w:p>
                    <w:p w14:paraId="17DD9BE3" w14:textId="7B81FAE0" w:rsidR="00CA17C9" w:rsidRPr="00751C58" w:rsidRDefault="00CA17C9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 xml:space="preserve">HÀ NỘI, </w:t>
                      </w: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12</w:t>
                      </w: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/20</w:t>
                      </w: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2</w:t>
                      </w:r>
                      <w:r w:rsidR="0088514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3</w:t>
                      </w:r>
                    </w:p>
                  </w:txbxContent>
                </v:textbox>
              </v:rect>
            </w:pict>
          </mc:Fallback>
        </mc:AlternateConten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3C275594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>Mã đề:</w:t>
      </w:r>
      <w:r w:rsidR="00D82020">
        <w:rPr>
          <w:rFonts w:ascii="Times New Roman" w:hAnsi="Times New Roman"/>
          <w:sz w:val="24"/>
          <w:szCs w:val="24"/>
        </w:rPr>
        <w:t xml:space="preserve"> </w:t>
      </w:r>
      <w:r w:rsidR="0012652C">
        <w:rPr>
          <w:rFonts w:ascii="Times New Roman" w:hAnsi="Times New Roman"/>
          <w:sz w:val="24"/>
          <w:szCs w:val="24"/>
        </w:rPr>
        <w:t>1/P.MEM16.H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…..</w:t>
      </w:r>
    </w:p>
    <w:p w14:paraId="50A93667" w14:textId="2C6D476D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>Giảng viên</w:t>
      </w:r>
      <w:r w:rsidR="00D82020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6F882E65" w14:textId="61ACCE6C" w:rsidR="001568CC" w:rsidRDefault="00A04688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78106137" w:history="1">
        <w:r w:rsidR="001568CC" w:rsidRPr="00054D32">
          <w:rPr>
            <w:rStyle w:val="Hyperlink"/>
            <w:noProof/>
          </w:rPr>
          <w:t>TÓM TẮT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37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2</w:t>
        </w:r>
        <w:r w:rsidR="001568CC">
          <w:rPr>
            <w:noProof/>
            <w:webHidden/>
          </w:rPr>
          <w:fldChar w:fldCharType="end"/>
        </w:r>
      </w:hyperlink>
    </w:p>
    <w:p w14:paraId="5668BB85" w14:textId="080DB57A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38" w:history="1">
        <w:r w:rsidRPr="00054D32">
          <w:rPr>
            <w:rStyle w:val="Hyperlink"/>
            <w:noProof/>
          </w:rPr>
          <w:t>Lời nói đầ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AEECDA3" w14:textId="38FB63F6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39" w:history="1">
        <w:r w:rsidRPr="00054D32">
          <w:rPr>
            <w:rStyle w:val="Hyperlink"/>
            <w:noProof/>
          </w:rPr>
          <w:t>Chương 1: Tính thiết kế bộ truyền đai/xích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653A469" w14:textId="306327F9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0" w:history="1">
        <w:r w:rsidRPr="00054D32">
          <w:rPr>
            <w:rStyle w:val="Hyperlink"/>
            <w:noProof/>
          </w:rPr>
          <w:t>1.1 Chọ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51D6FA7A" w14:textId="37F024C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1" w:history="1">
        <w:r w:rsidRPr="00054D32">
          <w:rPr>
            <w:rStyle w:val="Hyperlink"/>
            <w:noProof/>
          </w:rPr>
          <w:t>1.2 Tính toán và xác định đường kính bánh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3F540C36" w14:textId="50182F60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2" w:history="1">
        <w:r w:rsidRPr="00054D32">
          <w:rPr>
            <w:rStyle w:val="Hyperlink"/>
            <w:noProof/>
          </w:rPr>
          <w:t>1.3 Tính khoảng cách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665510E" w14:textId="4D2676D8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3" w:history="1">
        <w:r w:rsidRPr="00054D32">
          <w:rPr>
            <w:rStyle w:val="Hyperlink"/>
            <w:noProof/>
          </w:rPr>
          <w:t>1.4 Tính chiều dài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7E34CF8" w14:textId="3182F941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4" w:history="1">
        <w:r w:rsidRPr="00054D32">
          <w:rPr>
            <w:rStyle w:val="Hyperlink"/>
            <w:noProof/>
          </w:rPr>
          <w:t>1.5 Xác định tiết diệ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0CEB31D" w14:textId="2384A58B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67" w:history="1">
        <w:r w:rsidRPr="00054D32">
          <w:rPr>
            <w:rStyle w:val="Hyperlink"/>
            <w:noProof/>
          </w:rPr>
          <w:t>1.6 Xác định lực căng ban đầu và lực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82DFC0A" w14:textId="5C9477CD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79" w:history="1">
        <w:r w:rsidRPr="00054D32">
          <w:rPr>
            <w:rStyle w:val="Hyperlink"/>
            <w:noProof/>
          </w:rPr>
          <w:t>Chương 2: Tính thiết kế bộ truyền bánh răng trụ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72AF940" w14:textId="0755C41E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0" w:history="1">
        <w:r w:rsidRPr="00054D32">
          <w:rPr>
            <w:rStyle w:val="Hyperlink"/>
            <w:noProof/>
          </w:rPr>
          <w:t>2.1 Chọn vật liệ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46A9027D" w14:textId="4DB483D7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1" w:history="1">
        <w:r w:rsidRPr="00054D32">
          <w:rPr>
            <w:rStyle w:val="Hyperlink"/>
            <w:noProof/>
          </w:rPr>
          <w:t>2.2 Xác định ứng suất cho phé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5CD14129" w14:textId="2FE427D6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2" w:history="1">
        <w:r w:rsidRPr="00054D32">
          <w:rPr>
            <w:rStyle w:val="Hyperlink"/>
            <w:noProof/>
          </w:rPr>
          <w:t>2.3 Xác định thông số cơ bản của bộ truyề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62BDB43C" w14:textId="45F709D3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3" w:history="1">
        <w:r w:rsidRPr="00054D32">
          <w:rPr>
            <w:rStyle w:val="Hyperlink"/>
            <w:noProof/>
          </w:rPr>
          <w:t>2.4 Xác định các thông số ăn khớ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22B842AE" w14:textId="1939F8E6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4" w:history="1">
        <w:r w:rsidRPr="00054D32">
          <w:rPr>
            <w:rStyle w:val="Hyperlink"/>
            <w:noProof/>
          </w:rPr>
          <w:t>2.5 Kiểm nghiệm răng về độ bề tiếp xúc</w:t>
        </w:r>
        <w:r w:rsidRPr="00054D32">
          <w:rPr>
            <w:rStyle w:val="Hyperlink"/>
            <w:bCs/>
            <w:noProof/>
          </w:rPr>
          <w:t xml:space="preserve">       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11E2E1BC" w14:textId="21C0727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5" w:history="1">
        <w:r w:rsidRPr="00054D32">
          <w:rPr>
            <w:rStyle w:val="Hyperlink"/>
            <w:noProof/>
          </w:rPr>
          <w:t>2.6 Kiểm nghiệm răng về độ bền uố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73BC30D7" w14:textId="13366B3D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7" w:history="1">
        <w:r w:rsidRPr="00054D32">
          <w:rPr>
            <w:rStyle w:val="Hyperlink"/>
            <w:noProof/>
          </w:rPr>
          <w:t>2.7 Tính ăn khớ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77FC4770" w14:textId="4A46BF66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91" w:history="1">
        <w:r w:rsidRPr="00054D32">
          <w:rPr>
            <w:rStyle w:val="Hyperlink"/>
            <w:noProof/>
          </w:rPr>
          <w:t>Chương 3: Tính thiết kế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244D7F23" w14:textId="31DC930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2" w:history="1">
        <w:r w:rsidRPr="00054D32">
          <w:rPr>
            <w:rStyle w:val="Hyperlink"/>
            <w:noProof/>
          </w:rPr>
          <w:t>3.1 Chọn vật liệu chế tạo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4C132779" w14:textId="180E549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3" w:history="1">
        <w:r w:rsidRPr="00054D32">
          <w:rPr>
            <w:rStyle w:val="Hyperlink"/>
            <w:noProof/>
          </w:rPr>
          <w:t>3.2 Tính tải trọng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15DE2AEC" w14:textId="494337FC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4" w:history="1">
        <w:r w:rsidRPr="00054D32">
          <w:rPr>
            <w:rStyle w:val="Hyperlink"/>
            <w:noProof/>
          </w:rPr>
          <w:t>3.3 Tính khoảng cách giữa các điểm đặt lự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07214AAC" w14:textId="3055C6CF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5" w:history="1">
        <w:r w:rsidRPr="00054D32">
          <w:rPr>
            <w:rStyle w:val="Hyperlink"/>
            <w:noProof/>
          </w:rPr>
          <w:t>3.4 Tính phản lực tại các gối đỡ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233A5F09" w14:textId="79F5B476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6" w:history="1">
        <w:r w:rsidRPr="00054D32">
          <w:rPr>
            <w:rStyle w:val="Hyperlink"/>
            <w:noProof/>
          </w:rPr>
          <w:t>3.5 Vẽ biểu đồ mômen uốn M</w:t>
        </w:r>
        <w:r w:rsidRPr="00054D32">
          <w:rPr>
            <w:rStyle w:val="Hyperlink"/>
            <w:noProof/>
            <w:vertAlign w:val="subscript"/>
          </w:rPr>
          <w:t>x</w:t>
        </w:r>
        <w:r w:rsidRPr="00054D32">
          <w:rPr>
            <w:rStyle w:val="Hyperlink"/>
            <w:noProof/>
          </w:rPr>
          <w:t>, M</w:t>
        </w:r>
        <w:r w:rsidRPr="00054D32">
          <w:rPr>
            <w:rStyle w:val="Hyperlink"/>
            <w:noProof/>
            <w:vertAlign w:val="subscript"/>
          </w:rPr>
          <w:t>y</w:t>
        </w:r>
        <w:r w:rsidRPr="00054D32">
          <w:rPr>
            <w:rStyle w:val="Hyperlink"/>
            <w:noProof/>
          </w:rPr>
          <w:t xml:space="preserve"> và xoắn 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115C98BD" w14:textId="7708EAC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7" w:history="1">
        <w:r w:rsidRPr="00054D32">
          <w:rPr>
            <w:rStyle w:val="Hyperlink"/>
            <w:noProof/>
          </w:rPr>
          <w:t>3.6</w:t>
        </w:r>
        <w:r w:rsidRPr="00054D32">
          <w:rPr>
            <w:rStyle w:val="Hyperlink"/>
            <w:noProof/>
            <w:lang w:val="vi-VN"/>
          </w:rPr>
          <w:t xml:space="preserve"> Tính mômen uốn tổng M</w:t>
        </w:r>
        <w:r w:rsidRPr="00054D32">
          <w:rPr>
            <w:rStyle w:val="Hyperlink"/>
            <w:noProof/>
            <w:vertAlign w:val="subscript"/>
            <w:lang w:val="vi-VN"/>
          </w:rPr>
          <w:t>ij</w:t>
        </w:r>
        <w:r w:rsidRPr="00054D32">
          <w:rPr>
            <w:rStyle w:val="Hyperlink"/>
            <w:noProof/>
            <w:lang w:val="vi-VN"/>
          </w:rPr>
          <w:t xml:space="preserve"> và mômen tương đương M</w:t>
        </w:r>
        <w:r w:rsidRPr="00054D32">
          <w:rPr>
            <w:rStyle w:val="Hyperlink"/>
            <w:noProof/>
            <w:vertAlign w:val="subscript"/>
            <w:lang w:val="vi-VN"/>
          </w:rPr>
          <w:t>tdij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285C548B" w14:textId="62DE55CD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8" w:history="1">
        <w:r w:rsidRPr="00054D32">
          <w:rPr>
            <w:rStyle w:val="Hyperlink"/>
            <w:noProof/>
          </w:rPr>
          <w:t>3.7</w:t>
        </w:r>
        <w:r w:rsidRPr="00054D32">
          <w:rPr>
            <w:rStyle w:val="Hyperlink"/>
            <w:noProof/>
            <w:lang w:val="vi-VN"/>
          </w:rPr>
          <w:t xml:space="preserve"> Thiết kế sơ bộ kết cấu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79240FB7" w14:textId="25968B72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99" w:history="1">
        <w:r w:rsidRPr="00054D32">
          <w:rPr>
            <w:rStyle w:val="Hyperlink"/>
            <w:noProof/>
          </w:rPr>
          <w:t>KẾT LUẬ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777BDAA9" w14:textId="42766E78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200" w:history="1">
        <w:r w:rsidRPr="00054D32">
          <w:rPr>
            <w:rStyle w:val="Hyperlink"/>
            <w:noProof/>
          </w:rPr>
          <w:t>Tài liệu tham khảo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2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00BE2AB3" w14:textId="658076E9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78106137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brief summary</w:t>
      </w:r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written, and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78106138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78106139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78106140"/>
      <w:r w:rsidRPr="005534C0">
        <w:t xml:space="preserve">Chọn </w:t>
      </w:r>
      <w:r w:rsidR="00EC50F8">
        <w:t>đai</w:t>
      </w:r>
      <w:bookmarkEnd w:id="4"/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liệu </w:t>
      </w:r>
      <w:r w:rsidR="00EC50F8">
        <w:t xml:space="preserve"> vải cao su.</w:t>
      </w:r>
    </w:p>
    <w:p w14:paraId="7FC2DC8F" w14:textId="26FA7B85" w:rsidR="00763E8F" w:rsidRDefault="00EC50F8" w:rsidP="0093593F">
      <w:pPr>
        <w:pStyle w:val="cmuc11"/>
      </w:pPr>
      <w:bookmarkStart w:id="5" w:name="_Toc178106141"/>
      <w:r>
        <w:t xml:space="preserve">Tính toán </w:t>
      </w:r>
      <w:r w:rsidR="004E2FEF">
        <w:t>và xác định đường kính bánh đai</w:t>
      </w:r>
      <w:bookmarkEnd w:id="5"/>
      <w:r>
        <w:t xml:space="preserve">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45pt;height:23.15pt" o:ole="">
            <v:imagedata r:id="rId15" o:title=""/>
          </v:shape>
          <o:OLEObject Type="Embed" ProgID="Equation.DSMT4" ShapeID="_x0000_i1025" DrawAspect="Content" ObjectID="_1790417233" r:id="rId16"/>
        </w:object>
      </w:r>
    </w:p>
    <w:p w14:paraId="783ACF03" w14:textId="0760F879" w:rsidR="00EA6BE5" w:rsidRDefault="00807976" w:rsidP="00833E85">
      <w:pPr>
        <w:pStyle w:val="normal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</w:t>
      </w:r>
      <w:r w:rsidR="00D576A1">
        <w:t>12</w:t>
      </w:r>
      <w:r>
        <w:t>mm</w:t>
      </w:r>
    </w:p>
    <w:p w14:paraId="30220C0F" w14:textId="6EFB4D20" w:rsidR="00282D59" w:rsidRDefault="00282D59" w:rsidP="008F2FB8">
      <w:pPr>
        <w:pStyle w:val="normal0"/>
        <w:jc w:val="left"/>
      </w:pPr>
      <w:r>
        <w:t xml:space="preserve">-Chọn hệ số trượt </w:t>
      </w:r>
      <w:r w:rsidRPr="003F49E9">
        <w:rPr>
          <w:position w:val="-6"/>
        </w:rPr>
        <w:object w:dxaOrig="200" w:dyaOrig="220" w14:anchorId="08B11B76">
          <v:shape id="_x0000_i1026" type="#_x0000_t75" style="width:9pt;height:11.15pt" o:ole="">
            <v:imagedata r:id="rId17" o:title=""/>
          </v:shape>
          <o:OLEObject Type="Embed" ProgID="Equation.DSMT4" ShapeID="_x0000_i1026" DrawAspect="Content" ObjectID="_1790417234" r:id="rId18"/>
        </w:object>
      </w:r>
      <w:r>
        <w:t>=</w:t>
      </w:r>
      <w:r w:rsidR="00A50A5E">
        <w:t xml:space="preserve"> </w:t>
      </w:r>
      <w:r>
        <w:t>0.02;</w:t>
      </w:r>
    </w:p>
    <w:p w14:paraId="1BC3E6F7" w14:textId="7E58CF9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B092A06" w:rsidR="00BC70CD" w:rsidRDefault="00D93B91" w:rsidP="00282D59">
      <w:pPr>
        <w:pStyle w:val="normal0"/>
        <w:ind w:firstLine="720"/>
        <w:jc w:val="left"/>
      </w:pPr>
      <w:r w:rsidRPr="00833E85">
        <w:rPr>
          <w:position w:val="-12"/>
        </w:rPr>
        <w:object w:dxaOrig="5300" w:dyaOrig="360" w14:anchorId="56057F8F">
          <v:shape id="_x0000_i1027" type="#_x0000_t75" style="width:299.15pt;height:21.45pt" o:ole="">
            <v:imagedata r:id="rId19" o:title=""/>
          </v:shape>
          <o:OLEObject Type="Embed" ProgID="Equation.DSMT4" ShapeID="_x0000_i1027" DrawAspect="Content" ObjectID="_1790417235" r:id="rId20"/>
        </w:object>
      </w:r>
    </w:p>
    <w:p w14:paraId="2E843C17" w14:textId="77777777" w:rsidR="00833E85" w:rsidRDefault="00833E85" w:rsidP="00833E85">
      <w:pPr>
        <w:pStyle w:val="normal0"/>
        <w:jc w:val="left"/>
      </w:pPr>
      <w:r>
        <w:t>Chọn d</w:t>
      </w:r>
      <w:r>
        <w:rPr>
          <w:vertAlign w:val="subscript"/>
        </w:rPr>
        <w:t xml:space="preserve">2 </w:t>
      </w:r>
      <w:r>
        <w:t>theo tiêu chuẩn d</w:t>
      </w:r>
      <w:r>
        <w:rPr>
          <w:vertAlign w:val="subscript"/>
        </w:rPr>
        <w:t>2</w:t>
      </w:r>
      <w:r>
        <w:t>=315mm</w:t>
      </w:r>
    </w:p>
    <w:p w14:paraId="050E3146" w14:textId="0B6D98D1" w:rsidR="00282D59" w:rsidRDefault="00833E85" w:rsidP="008F2FB8">
      <w:pPr>
        <w:pStyle w:val="normal0"/>
        <w:jc w:val="left"/>
      </w:pPr>
      <w:r>
        <w:t>- Tỉ số truyền mới theo giá trị tiêu chuẩn:</w:t>
      </w:r>
    </w:p>
    <w:p w14:paraId="4B1FA0FB" w14:textId="3C22E248" w:rsidR="00833E85" w:rsidRPr="00833E85" w:rsidRDefault="00D93B91" w:rsidP="00A50A5E">
      <w:pPr>
        <w:pStyle w:val="normal0"/>
        <w:ind w:firstLine="720"/>
        <w:jc w:val="left"/>
      </w:pPr>
      <w:r w:rsidRPr="000C599F">
        <w:rPr>
          <w:position w:val="-30"/>
        </w:rPr>
        <w:object w:dxaOrig="3780" w:dyaOrig="680" w14:anchorId="7757F730">
          <v:shape id="_x0000_i1028" type="#_x0000_t75" style="width:204.85pt;height:36.85pt" o:ole="">
            <v:imagedata r:id="rId21" o:title=""/>
          </v:shape>
          <o:OLEObject Type="Embed" ProgID="Equation.DSMT4" ShapeID="_x0000_i1028" DrawAspect="Content" ObjectID="_1790417236" r:id="rId22"/>
        </w:object>
      </w:r>
    </w:p>
    <w:p w14:paraId="293D2B65" w14:textId="103177DC" w:rsidR="0086747B" w:rsidRPr="00EF1AF8" w:rsidRDefault="004E2FEF" w:rsidP="0086747B">
      <w:pPr>
        <w:pStyle w:val="cmuc11"/>
      </w:pPr>
      <w:bookmarkStart w:id="6" w:name="_Toc178106142"/>
      <w:r>
        <w:t>Tính khoảng cách trục</w:t>
      </w:r>
      <w:bookmarkEnd w:id="6"/>
    </w:p>
    <w:p w14:paraId="46F78687" w14:textId="295FFA12" w:rsidR="0086747B" w:rsidRDefault="0086747B" w:rsidP="004E2FEF">
      <w:pPr>
        <w:pStyle w:val="normal0"/>
        <w:jc w:val="left"/>
      </w:pPr>
      <w:r>
        <w:t>-Khoảng cách trục:</w:t>
      </w:r>
    </w:p>
    <w:p w14:paraId="75CFBA1A" w14:textId="54CFE7AC" w:rsidR="004E2FEF" w:rsidRDefault="004E2FEF" w:rsidP="0086747B">
      <w:pPr>
        <w:pStyle w:val="normal0"/>
        <w:ind w:firstLine="720"/>
        <w:jc w:val="left"/>
      </w:pPr>
      <w:r w:rsidRPr="003D1C21">
        <w:rPr>
          <w:position w:val="-12"/>
        </w:rPr>
        <w:object w:dxaOrig="3700" w:dyaOrig="360" w14:anchorId="5D57366C">
          <v:shape id="_x0000_i1029" type="#_x0000_t75" style="width:185.55pt;height:18.85pt" o:ole="">
            <v:imagedata r:id="rId23" o:title=""/>
          </v:shape>
          <o:OLEObject Type="Embed" ProgID="Equation.DSMT4" ShapeID="_x0000_i1029" DrawAspect="Content" ObjectID="_1790417237" r:id="rId24"/>
        </w:object>
      </w:r>
    </w:p>
    <w:p w14:paraId="7240631E" w14:textId="62093ADC" w:rsidR="00F82406" w:rsidRDefault="004E2FEF" w:rsidP="0086747B">
      <w:pPr>
        <w:pStyle w:val="normal0"/>
        <w:jc w:val="left"/>
      </w:pPr>
      <w:r>
        <w:t>Lấy a=750mm</w:t>
      </w:r>
    </w:p>
    <w:p w14:paraId="5ADC33DC" w14:textId="77777777" w:rsidR="0086747B" w:rsidRDefault="0086747B" w:rsidP="0086747B">
      <w:pPr>
        <w:pStyle w:val="normal0"/>
        <w:jc w:val="left"/>
      </w:pPr>
    </w:p>
    <w:p w14:paraId="074EACD1" w14:textId="77777777" w:rsidR="0086747B" w:rsidRDefault="0086747B" w:rsidP="0086747B">
      <w:pPr>
        <w:pStyle w:val="normal0"/>
        <w:jc w:val="left"/>
      </w:pPr>
    </w:p>
    <w:p w14:paraId="60716887" w14:textId="77777777" w:rsidR="0086747B" w:rsidRDefault="0086747B" w:rsidP="0086747B">
      <w:pPr>
        <w:pStyle w:val="normal0"/>
        <w:jc w:val="left"/>
      </w:pPr>
    </w:p>
    <w:p w14:paraId="2B277235" w14:textId="76AF0014" w:rsidR="00763E8F" w:rsidRDefault="004E2FEF" w:rsidP="00F82406">
      <w:pPr>
        <w:pStyle w:val="cmuc11"/>
      </w:pPr>
      <w:bookmarkStart w:id="7" w:name="_Toc178106143"/>
      <w:r>
        <w:lastRenderedPageBreak/>
        <w:t>Tính chiều dài đai</w:t>
      </w:r>
      <w:bookmarkEnd w:id="7"/>
    </w:p>
    <w:p w14:paraId="5C009D02" w14:textId="004F6B06" w:rsidR="004E2FEF" w:rsidRDefault="004E2FEF" w:rsidP="00F82406">
      <w:pPr>
        <w:pStyle w:val="normal0"/>
      </w:pPr>
      <w:r>
        <w:t>-Chiều dài đai:</w:t>
      </w:r>
    </w:p>
    <w:p w14:paraId="62FAFC9B" w14:textId="1FA465EE" w:rsidR="004E2FEF" w:rsidRDefault="009812F7" w:rsidP="009812F7">
      <w:pPr>
        <w:pStyle w:val="normal0"/>
        <w:ind w:firstLine="720"/>
      </w:pPr>
      <w:r w:rsidRPr="00601D25">
        <w:rPr>
          <w:position w:val="-54"/>
        </w:rPr>
        <w:object w:dxaOrig="3940" w:dyaOrig="1640" w14:anchorId="3DE54567">
          <v:shape id="_x0000_i1030" type="#_x0000_t75" style="width:196.3pt;height:82.3pt" o:ole="">
            <v:imagedata r:id="rId25" o:title=""/>
          </v:shape>
          <o:OLEObject Type="Embed" ProgID="Equation.DSMT4" ShapeID="_x0000_i1030" DrawAspect="Content" ObjectID="_1790417238" r:id="rId26"/>
        </w:object>
      </w:r>
    </w:p>
    <w:p w14:paraId="254AE8F9" w14:textId="77777777" w:rsidR="004E2FEF" w:rsidRDefault="004E2FEF" w:rsidP="004E2FEF">
      <w:pPr>
        <w:pStyle w:val="normal0"/>
        <w:jc w:val="left"/>
      </w:pPr>
      <w:r>
        <w:t>-Vận tốc đai:</w:t>
      </w:r>
    </w:p>
    <w:p w14:paraId="45D84EA1" w14:textId="09CAFEA5" w:rsidR="004E2FEF" w:rsidRDefault="009812F7" w:rsidP="004E2FEF">
      <w:pPr>
        <w:pStyle w:val="normal0"/>
        <w:ind w:firstLine="720"/>
        <w:jc w:val="left"/>
      </w:pPr>
      <w:r w:rsidRPr="004E6E82">
        <w:rPr>
          <w:position w:val="-24"/>
        </w:rPr>
        <w:object w:dxaOrig="4740" w:dyaOrig="620" w14:anchorId="4A366EF1">
          <v:shape id="_x0000_i1031" type="#_x0000_t75" style="width:261.85pt;height:35.15pt" o:ole="">
            <v:imagedata r:id="rId27" o:title=""/>
          </v:shape>
          <o:OLEObject Type="Embed" ProgID="Equation.DSMT4" ShapeID="_x0000_i1031" DrawAspect="Content" ObjectID="_1790417239" r:id="rId28"/>
        </w:object>
      </w:r>
      <w:r w:rsidR="004E2FEF">
        <w:t xml:space="preserve"> (thoả mãn)</w:t>
      </w:r>
    </w:p>
    <w:p w14:paraId="298E120D" w14:textId="01097BD8" w:rsidR="004E2FEF" w:rsidRDefault="009812F7" w:rsidP="00F82406">
      <w:pPr>
        <w:pStyle w:val="normal0"/>
      </w:pPr>
      <w:r>
        <w:t>-Số lần uốn của đai trong 1 giây:</w:t>
      </w:r>
    </w:p>
    <w:p w14:paraId="3E852A8A" w14:textId="3E9090FC" w:rsidR="009812F7" w:rsidRDefault="00617695" w:rsidP="00D056A9">
      <w:pPr>
        <w:pStyle w:val="normal0"/>
        <w:ind w:firstLine="720"/>
      </w:pPr>
      <w:r w:rsidRPr="00601D25">
        <w:rPr>
          <w:position w:val="-24"/>
        </w:rPr>
        <w:object w:dxaOrig="3840" w:dyaOrig="620" w14:anchorId="468E8299">
          <v:shape id="_x0000_i1032" type="#_x0000_t75" style="width:204.85pt;height:33.45pt" o:ole="">
            <v:imagedata r:id="rId29" o:title=""/>
          </v:shape>
          <o:OLEObject Type="Embed" ProgID="Equation.DSMT4" ShapeID="_x0000_i1032" DrawAspect="Content" ObjectID="_1790417240" r:id="rId30"/>
        </w:object>
      </w:r>
      <w:r w:rsidR="005912E6">
        <w:t>(thoả mãn)</w:t>
      </w:r>
    </w:p>
    <w:p w14:paraId="37487A1D" w14:textId="12B56AB8" w:rsidR="0083598E" w:rsidRDefault="000424E9" w:rsidP="00B3578F">
      <w:pPr>
        <w:pStyle w:val="normal0"/>
      </w:pPr>
      <w:r>
        <w:t xml:space="preserve">-Góc ôm </w:t>
      </w:r>
      <w:r w:rsidR="00DA1A1E" w:rsidRPr="0082309B">
        <w:rPr>
          <w:position w:val="-12"/>
        </w:rPr>
        <w:object w:dxaOrig="279" w:dyaOrig="360" w14:anchorId="3D2D6CD8">
          <v:shape id="_x0000_i1033" type="#_x0000_t75" style="width:14.55pt;height:18pt" o:ole="">
            <v:imagedata r:id="rId31" o:title=""/>
          </v:shape>
          <o:OLEObject Type="Embed" ProgID="Equation.DSMT4" ShapeID="_x0000_i1033" DrawAspect="Content" ObjectID="_1790417241" r:id="rId32"/>
        </w:object>
      </w:r>
      <w:r>
        <w:t xml:space="preserve"> trên bánh đai nhỏ:</w:t>
      </w:r>
    </w:p>
    <w:p w14:paraId="41F95564" w14:textId="4DFA4D4C" w:rsidR="004765B4" w:rsidRPr="00ED236C" w:rsidRDefault="00DA1A1E" w:rsidP="00FF0111">
      <w:pPr>
        <w:pStyle w:val="normal0"/>
        <w:ind w:firstLine="720"/>
      </w:pPr>
      <w:r w:rsidRPr="00601D25">
        <w:rPr>
          <w:position w:val="-24"/>
        </w:rPr>
        <w:object w:dxaOrig="3300" w:dyaOrig="660" w14:anchorId="681903B7">
          <v:shape id="_x0000_i1034" type="#_x0000_t75" style="width:165pt;height:33.45pt" o:ole="">
            <v:imagedata r:id="rId33" o:title=""/>
          </v:shape>
          <o:OLEObject Type="Embed" ProgID="Equation.DSMT4" ShapeID="_x0000_i1034" DrawAspect="Content" ObjectID="_1790417242" r:id="rId34"/>
        </w:object>
      </w:r>
      <w:r w:rsidR="00ED236C">
        <w:t xml:space="preserve">( </w:t>
      </w:r>
      <w:r w:rsidRPr="0082309B">
        <w:rPr>
          <w:position w:val="-12"/>
        </w:rPr>
        <w:object w:dxaOrig="279" w:dyaOrig="360" w14:anchorId="3F210C49">
          <v:shape id="_x0000_i1035" type="#_x0000_t75" style="width:14.55pt;height:18pt" o:ole="">
            <v:imagedata r:id="rId31" o:title=""/>
          </v:shape>
          <o:OLEObject Type="Embed" ProgID="Equation.DSMT4" ShapeID="_x0000_i1035" DrawAspect="Content" ObjectID="_1790417243" r:id="rId35"/>
        </w:object>
      </w:r>
      <w:r w:rsidR="00ED236C">
        <w:t>&gt;150</w:t>
      </w:r>
      <w:r w:rsidR="00ED236C">
        <w:rPr>
          <w:vertAlign w:val="superscript"/>
        </w:rPr>
        <w:t xml:space="preserve">o  </w:t>
      </w:r>
      <w:r>
        <w:rPr>
          <w:vertAlign w:val="superscript"/>
        </w:rPr>
        <w:t xml:space="preserve"> </w:t>
      </w:r>
      <w:r w:rsidR="00ED236C">
        <w:t>thoả mãn)</w:t>
      </w:r>
    </w:p>
    <w:p w14:paraId="52431C55" w14:textId="640AA947" w:rsidR="00C84AC5" w:rsidRDefault="005F5B3B" w:rsidP="004A6F97">
      <w:pPr>
        <w:pStyle w:val="cmuc11"/>
      </w:pPr>
      <w:bookmarkStart w:id="8" w:name="_Toc178106144"/>
      <w:r>
        <w:t>Xác định tiết diện đai</w:t>
      </w:r>
      <w:bookmarkEnd w:id="8"/>
      <w:r w:rsidR="004765B4">
        <w:t xml:space="preserve">  </w:t>
      </w:r>
    </w:p>
    <w:p w14:paraId="60553C96" w14:textId="2B1F725F" w:rsidR="00A94F2C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9" w:name="_Toc176946717"/>
      <w:bookmarkStart w:id="10" w:name="_Toc177938896"/>
      <w:bookmarkStart w:id="11" w:name="_Toc178024996"/>
      <w:bookmarkStart w:id="12" w:name="_Toc178106145"/>
      <w:r>
        <w:rPr>
          <w:b w:val="0"/>
          <w:bCs/>
        </w:rPr>
        <w:t>-Chiều dày tiêu chuẩn:</w:t>
      </w:r>
      <w:bookmarkEnd w:id="9"/>
      <w:bookmarkEnd w:id="10"/>
      <w:bookmarkEnd w:id="11"/>
      <w:bookmarkEnd w:id="12"/>
    </w:p>
    <w:p w14:paraId="4B0ED95F" w14:textId="7C45E514" w:rsidR="00DF49CD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3" w:name="_Toc176946718"/>
      <w:bookmarkStart w:id="14" w:name="_Toc177938897"/>
      <w:bookmarkStart w:id="15" w:name="_Toc178024997"/>
      <w:bookmarkStart w:id="16" w:name="_Toc178106146"/>
      <w:r>
        <w:rPr>
          <w:b w:val="0"/>
          <w:bCs/>
        </w:rPr>
        <w:t xml:space="preserve">Tỉ số </w:t>
      </w:r>
      <w:r w:rsidR="00A540F9" w:rsidRPr="00903B33">
        <w:rPr>
          <w:position w:val="-24"/>
        </w:rPr>
        <w:object w:dxaOrig="1800" w:dyaOrig="620" w14:anchorId="3E386B6B">
          <v:shape id="_x0000_i1036" type="#_x0000_t75" style="width:90.85pt;height:30.85pt" o:ole="">
            <v:imagedata r:id="rId36" o:title=""/>
          </v:shape>
          <o:OLEObject Type="Embed" ProgID="Equation.DSMT4" ShapeID="_x0000_i1036" DrawAspect="Content" ObjectID="_1790417244" r:id="rId37"/>
        </w:object>
      </w:r>
      <w:r w:rsidR="001534E8">
        <w:t xml:space="preserve"> </w:t>
      </w:r>
      <w:r w:rsidR="00DF49CD">
        <w:rPr>
          <w:b w:val="0"/>
          <w:bCs/>
        </w:rPr>
        <w:t xml:space="preserve">chọn </w:t>
      </w:r>
      <w:r w:rsidR="004C4ECC" w:rsidRPr="00903B33">
        <w:rPr>
          <w:position w:val="-6"/>
        </w:rPr>
        <w:object w:dxaOrig="220" w:dyaOrig="279" w14:anchorId="65F828E6">
          <v:shape id="_x0000_i1037" type="#_x0000_t75" style="width:11.15pt;height:14.55pt" o:ole="">
            <v:imagedata r:id="rId38" o:title=""/>
          </v:shape>
          <o:OLEObject Type="Embed" ProgID="Equation.DSMT4" ShapeID="_x0000_i1037" DrawAspect="Content" ObjectID="_1790417245" r:id="rId39"/>
        </w:object>
      </w:r>
      <w:r w:rsidR="00DF49CD">
        <w:t xml:space="preserve">= </w:t>
      </w:r>
      <w:r w:rsidR="00DF49CD">
        <w:rPr>
          <w:b w:val="0"/>
          <w:bCs/>
        </w:rPr>
        <w:t>3 theo chuẩn.</w:t>
      </w:r>
      <w:bookmarkEnd w:id="13"/>
      <w:bookmarkEnd w:id="14"/>
      <w:bookmarkEnd w:id="15"/>
      <w:bookmarkEnd w:id="16"/>
    </w:p>
    <w:p w14:paraId="4B469194" w14:textId="7C59E703" w:rsidR="0041244B" w:rsidRDefault="000B7935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7" w:name="_Toc176946719"/>
      <w:bookmarkStart w:id="18" w:name="_Toc177938898"/>
      <w:bookmarkStart w:id="19" w:name="_Toc178024998"/>
      <w:bookmarkStart w:id="20" w:name="_Toc178106147"/>
      <w:r>
        <w:rPr>
          <w:b w:val="0"/>
          <w:bCs/>
        </w:rPr>
        <w:t xml:space="preserve">Chọn loại đai </w:t>
      </w:r>
      <w:r w:rsidR="009009BA">
        <w:rPr>
          <w:b w:val="0"/>
          <w:bCs/>
        </w:rPr>
        <w:t>BKHJ-65 có lớp lót</w:t>
      </w:r>
      <w:r w:rsidR="004C4ECC">
        <w:rPr>
          <w:b w:val="0"/>
          <w:bCs/>
        </w:rPr>
        <w:t xml:space="preserve">, có số lớp =3 và chiều dày </w:t>
      </w:r>
      <w:r w:rsidR="004C4ECC" w:rsidRPr="00903B33">
        <w:rPr>
          <w:position w:val="-6"/>
        </w:rPr>
        <w:object w:dxaOrig="220" w:dyaOrig="279" w14:anchorId="0E78FEE5">
          <v:shape id="_x0000_i1038" type="#_x0000_t75" style="width:11.15pt;height:14.55pt" o:ole="">
            <v:imagedata r:id="rId38" o:title=""/>
          </v:shape>
          <o:OLEObject Type="Embed" ProgID="Equation.DSMT4" ShapeID="_x0000_i1038" DrawAspect="Content" ObjectID="_1790417246" r:id="rId40"/>
        </w:object>
      </w:r>
      <w:r w:rsidR="004C4ECC">
        <w:t>=</w:t>
      </w:r>
      <w:r w:rsidR="0041244B">
        <w:rPr>
          <w:b w:val="0"/>
          <w:bCs/>
        </w:rPr>
        <w:t>3</w:t>
      </w:r>
      <w:bookmarkEnd w:id="17"/>
      <w:bookmarkEnd w:id="18"/>
      <w:bookmarkEnd w:id="19"/>
      <w:bookmarkEnd w:id="20"/>
    </w:p>
    <w:p w14:paraId="46D84FE4" w14:textId="713F47D9" w:rsidR="0041244B" w:rsidRDefault="00F4227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1" w:name="_Toc176946720"/>
      <w:bookmarkStart w:id="22" w:name="_Toc177938899"/>
      <w:bookmarkStart w:id="23" w:name="_Toc178024999"/>
      <w:bookmarkStart w:id="24" w:name="_Toc178106148"/>
      <w:r>
        <w:rPr>
          <w:b w:val="0"/>
          <w:bCs/>
        </w:rPr>
        <w:t>-Tính các hệ số C</w:t>
      </w:r>
      <w:r>
        <w:rPr>
          <w:b w:val="0"/>
          <w:bCs/>
          <w:vertAlign w:val="subscript"/>
        </w:rPr>
        <w:t>i</w:t>
      </w:r>
      <w:r>
        <w:rPr>
          <w:b w:val="0"/>
          <w:bCs/>
        </w:rPr>
        <w:t>:</w:t>
      </w:r>
      <w:bookmarkEnd w:id="21"/>
      <w:bookmarkEnd w:id="22"/>
      <w:bookmarkEnd w:id="23"/>
      <w:bookmarkEnd w:id="24"/>
    </w:p>
    <w:p w14:paraId="5576C1AD" w14:textId="6C63B7AB" w:rsidR="00F42270" w:rsidRDefault="009A412A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5" w:name="_Toc176946721"/>
      <w:bookmarkStart w:id="26" w:name="_Toc177938900"/>
      <w:bookmarkStart w:id="27" w:name="_Toc178025000"/>
      <w:bookmarkStart w:id="28" w:name="_Toc178106149"/>
      <w:r>
        <w:rPr>
          <w:b w:val="0"/>
          <w:bCs/>
        </w:rPr>
        <w:t>Hệ số ảnh hưởng đến góc ôm</w:t>
      </w:r>
      <w:bookmarkEnd w:id="25"/>
      <w:bookmarkEnd w:id="26"/>
      <w:bookmarkEnd w:id="27"/>
      <w:bookmarkEnd w:id="28"/>
      <w:r w:rsidR="000166B1">
        <w:rPr>
          <w:b w:val="0"/>
          <w:bCs/>
        </w:rPr>
        <w:t xml:space="preserve"> </w:t>
      </w:r>
    </w:p>
    <w:bookmarkStart w:id="29" w:name="_Toc176946722"/>
    <w:bookmarkStart w:id="30" w:name="_Toc177938901"/>
    <w:bookmarkStart w:id="31" w:name="_Toc178025001"/>
    <w:bookmarkStart w:id="32" w:name="_Toc178106150"/>
    <w:bookmarkEnd w:id="29"/>
    <w:bookmarkEnd w:id="30"/>
    <w:bookmarkEnd w:id="31"/>
    <w:bookmarkEnd w:id="32"/>
    <w:p w14:paraId="73F99FE6" w14:textId="741E30EE" w:rsidR="000166B1" w:rsidRDefault="000166B1" w:rsidP="00FF011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12"/>
        </w:rPr>
        <w:object w:dxaOrig="5800" w:dyaOrig="380" w14:anchorId="652C6B53">
          <v:shape id="_x0000_i1039" type="#_x0000_t75" style="width:289.3pt;height:18.85pt" o:ole="">
            <v:imagedata r:id="rId41" o:title=""/>
          </v:shape>
          <o:OLEObject Type="Embed" ProgID="Equation.DSMT4" ShapeID="_x0000_i1039" DrawAspect="Content" ObjectID="_1790417247" r:id="rId42"/>
        </w:object>
      </w:r>
    </w:p>
    <w:p w14:paraId="659490DE" w14:textId="557B4B3C" w:rsidR="000166B1" w:rsidRDefault="000166B1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33" w:name="_Toc176946723"/>
      <w:bookmarkStart w:id="34" w:name="_Toc177938902"/>
      <w:bookmarkStart w:id="35" w:name="_Toc178025002"/>
      <w:bookmarkStart w:id="36" w:name="_Toc178106151"/>
      <w:r>
        <w:rPr>
          <w:b w:val="0"/>
          <w:bCs/>
        </w:rPr>
        <w:t>Hệ số ảnh hưởng đến vận tốc</w:t>
      </w:r>
      <w:bookmarkEnd w:id="33"/>
      <w:bookmarkEnd w:id="34"/>
      <w:bookmarkEnd w:id="35"/>
      <w:bookmarkEnd w:id="36"/>
    </w:p>
    <w:bookmarkStart w:id="37" w:name="_Toc176946724"/>
    <w:bookmarkStart w:id="38" w:name="_Toc177938903"/>
    <w:bookmarkStart w:id="39" w:name="_Toc178025003"/>
    <w:bookmarkStart w:id="40" w:name="_Toc178106152"/>
    <w:bookmarkEnd w:id="37"/>
    <w:bookmarkEnd w:id="38"/>
    <w:bookmarkEnd w:id="39"/>
    <w:bookmarkEnd w:id="40"/>
    <w:p w14:paraId="4AE30919" w14:textId="7671B1BF" w:rsidR="000166B1" w:rsidRPr="000166B1" w:rsidRDefault="00633F67" w:rsidP="00FF0111">
      <w:pPr>
        <w:pStyle w:val="cmuc11"/>
        <w:numPr>
          <w:ilvl w:val="0"/>
          <w:numId w:val="0"/>
        </w:numPr>
        <w:ind w:left="851" w:hanging="131"/>
        <w:rPr>
          <w:b w:val="0"/>
          <w:bCs/>
          <w:vertAlign w:val="subscript"/>
        </w:rPr>
      </w:pPr>
      <w:r w:rsidRPr="00903B33">
        <w:rPr>
          <w:position w:val="-12"/>
        </w:rPr>
        <w:object w:dxaOrig="5179" w:dyaOrig="380" w14:anchorId="26506CFB">
          <v:shape id="_x0000_i1040" type="#_x0000_t75" style="width:258pt;height:18.85pt" o:ole="">
            <v:imagedata r:id="rId43" o:title=""/>
          </v:shape>
          <o:OLEObject Type="Embed" ProgID="Equation.DSMT4" ShapeID="_x0000_i1040" DrawAspect="Content" ObjectID="_1790417248" r:id="rId44"/>
        </w:object>
      </w:r>
    </w:p>
    <w:p w14:paraId="7DED2150" w14:textId="3F12A22A" w:rsidR="00DF49CD" w:rsidRDefault="006826D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1" w:name="_Toc176946725"/>
      <w:bookmarkStart w:id="42" w:name="_Toc177938904"/>
      <w:bookmarkStart w:id="43" w:name="_Toc178025004"/>
      <w:bookmarkStart w:id="44" w:name="_Toc178106153"/>
      <w:r>
        <w:rPr>
          <w:b w:val="0"/>
          <w:bCs/>
        </w:rPr>
        <w:t>Hệ số ảnh hưởng của vị trí bộ truyền so với phương nằm ngang</w:t>
      </w:r>
      <w:bookmarkEnd w:id="41"/>
      <w:bookmarkEnd w:id="42"/>
      <w:bookmarkEnd w:id="43"/>
      <w:bookmarkEnd w:id="44"/>
    </w:p>
    <w:bookmarkStart w:id="45" w:name="_Toc176946726"/>
    <w:bookmarkStart w:id="46" w:name="_Toc177938905"/>
    <w:bookmarkStart w:id="47" w:name="_Toc178025005"/>
    <w:bookmarkStart w:id="48" w:name="_Toc178106154"/>
    <w:bookmarkEnd w:id="45"/>
    <w:bookmarkEnd w:id="46"/>
    <w:bookmarkEnd w:id="47"/>
    <w:bookmarkEnd w:id="48"/>
    <w:p w14:paraId="7AE53519" w14:textId="29BCF7F3" w:rsidR="009402CB" w:rsidRDefault="009402CB" w:rsidP="00FF011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12"/>
        </w:rPr>
        <w:object w:dxaOrig="2540" w:dyaOrig="380" w14:anchorId="5B8F765F">
          <v:shape id="_x0000_i1041" type="#_x0000_t75" style="width:128.55pt;height:18.85pt" o:ole="">
            <v:imagedata r:id="rId45" o:title=""/>
          </v:shape>
          <o:OLEObject Type="Embed" ProgID="Equation.DSMT4" ShapeID="_x0000_i1041" DrawAspect="Content" ObjectID="_1790417249" r:id="rId46"/>
        </w:object>
      </w:r>
    </w:p>
    <w:p w14:paraId="039A906D" w14:textId="6FB01B50" w:rsidR="009402CB" w:rsidRDefault="00A849A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9" w:name="_Toc176946727"/>
      <w:bookmarkStart w:id="50" w:name="_Toc177938906"/>
      <w:bookmarkStart w:id="51" w:name="_Toc178025006"/>
      <w:bookmarkStart w:id="52" w:name="_Toc178106155"/>
      <w:r>
        <w:t>-</w:t>
      </w:r>
      <w:r>
        <w:rPr>
          <w:b w:val="0"/>
          <w:bCs/>
        </w:rPr>
        <w:t>Ứng suất có ích cho phép được xác định bằng thực nghiệm</w:t>
      </w:r>
      <w:bookmarkEnd w:id="49"/>
      <w:bookmarkEnd w:id="50"/>
      <w:bookmarkEnd w:id="51"/>
      <w:bookmarkEnd w:id="52"/>
    </w:p>
    <w:p w14:paraId="565C9032" w14:textId="3E8DC114" w:rsidR="007D508F" w:rsidRDefault="007D508F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53" w:name="_Toc176946728"/>
      <w:bookmarkStart w:id="54" w:name="_Toc177938907"/>
      <w:bookmarkStart w:id="55" w:name="_Toc178025007"/>
      <w:bookmarkStart w:id="56" w:name="_Toc178106156"/>
      <w:r>
        <w:rPr>
          <w:b w:val="0"/>
          <w:bCs/>
        </w:rPr>
        <w:lastRenderedPageBreak/>
        <w:t xml:space="preserve">Lấy ứng suất căng ban đầu </w:t>
      </w:r>
      <w:bookmarkEnd w:id="53"/>
      <w:bookmarkEnd w:id="54"/>
      <w:bookmarkEnd w:id="55"/>
      <w:bookmarkEnd w:id="56"/>
      <w:r w:rsidR="005E7C0D" w:rsidRPr="00903B33">
        <w:rPr>
          <w:position w:val="-12"/>
        </w:rPr>
        <w:object w:dxaOrig="1320" w:dyaOrig="360" w14:anchorId="38DAD798">
          <v:shape id="_x0000_i1042" type="#_x0000_t75" style="width:65.15pt;height:18.85pt" o:ole="">
            <v:imagedata r:id="rId47" o:title=""/>
          </v:shape>
          <o:OLEObject Type="Embed" ProgID="Equation.DSMT4" ShapeID="_x0000_i1042" DrawAspect="Content" ObjectID="_1790417250" r:id="rId48"/>
        </w:object>
      </w:r>
    </w:p>
    <w:p w14:paraId="29067E8A" w14:textId="1BCADE39" w:rsidR="00E942F9" w:rsidRDefault="005E7C0D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57" w:name="_Toc176946729"/>
      <w:bookmarkStart w:id="58" w:name="_Toc177938908"/>
      <w:bookmarkStart w:id="59" w:name="_Toc178025008"/>
      <w:bookmarkStart w:id="60" w:name="_Toc178106157"/>
      <w:r>
        <w:rPr>
          <w:b w:val="0"/>
          <w:bCs/>
        </w:rPr>
        <w:t>Theo bảng 4.9</w:t>
      </w:r>
      <w:r w:rsidR="00FF0111">
        <w:rPr>
          <w:b w:val="0"/>
          <w:bCs/>
        </w:rPr>
        <w:t>[1]</w:t>
      </w:r>
      <w:r>
        <w:rPr>
          <w:b w:val="0"/>
          <w:bCs/>
        </w:rPr>
        <w:t>. Trị số của hệ số k</w:t>
      </w:r>
      <w:r>
        <w:rPr>
          <w:b w:val="0"/>
          <w:bCs/>
          <w:vertAlign w:val="subscript"/>
        </w:rPr>
        <w:t xml:space="preserve">1 </w:t>
      </w:r>
      <w:r>
        <w:rPr>
          <w:b w:val="0"/>
          <w:bCs/>
        </w:rPr>
        <w:t>và 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 xml:space="preserve"> </w:t>
      </w:r>
      <w:r w:rsidR="00E942F9">
        <w:rPr>
          <w:b w:val="0"/>
          <w:bCs/>
        </w:rPr>
        <w:t xml:space="preserve">với </w:t>
      </w:r>
      <w:r w:rsidR="00E942F9" w:rsidRPr="00903B33">
        <w:rPr>
          <w:position w:val="-12"/>
        </w:rPr>
        <w:object w:dxaOrig="1320" w:dyaOrig="360" w14:anchorId="74D88BE6">
          <v:shape id="_x0000_i1043" type="#_x0000_t75" style="width:65.15pt;height:18.85pt" o:ole="">
            <v:imagedata r:id="rId47" o:title=""/>
          </v:shape>
          <o:OLEObject Type="Embed" ProgID="Equation.DSMT4" ShapeID="_x0000_i1043" DrawAspect="Content" ObjectID="_1790417251" r:id="rId49"/>
        </w:object>
      </w:r>
      <w:r w:rsidR="00E942F9">
        <w:rPr>
          <w:b w:val="0"/>
          <w:bCs/>
        </w:rPr>
        <w:t>có k</w:t>
      </w:r>
      <w:r w:rsidR="00E942F9">
        <w:rPr>
          <w:b w:val="0"/>
          <w:bCs/>
          <w:vertAlign w:val="subscript"/>
        </w:rPr>
        <w:t>1</w:t>
      </w:r>
      <w:r w:rsidR="00E942F9">
        <w:rPr>
          <w:b w:val="0"/>
          <w:bCs/>
        </w:rPr>
        <w:t>=2.5,</w:t>
      </w:r>
      <w:bookmarkEnd w:id="57"/>
      <w:bookmarkEnd w:id="58"/>
      <w:bookmarkEnd w:id="59"/>
      <w:bookmarkEnd w:id="60"/>
      <w:r w:rsidR="00E942F9">
        <w:rPr>
          <w:b w:val="0"/>
          <w:bCs/>
        </w:rPr>
        <w:t xml:space="preserve"> </w:t>
      </w:r>
    </w:p>
    <w:p w14:paraId="4DF11B2B" w14:textId="105BD91E" w:rsidR="00AF6B3C" w:rsidRDefault="00E942F9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61" w:name="_Toc176946730"/>
      <w:bookmarkStart w:id="62" w:name="_Toc177938909"/>
      <w:bookmarkStart w:id="63" w:name="_Toc178025009"/>
      <w:bookmarkStart w:id="64" w:name="_Toc178106158"/>
      <w:r>
        <w:rPr>
          <w:b w:val="0"/>
          <w:bCs/>
        </w:rPr>
        <w:t>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>=</w:t>
      </w:r>
      <w:r w:rsidR="00E16D23">
        <w:rPr>
          <w:b w:val="0"/>
          <w:bCs/>
        </w:rPr>
        <w:t>10.0</w:t>
      </w:r>
      <w:bookmarkEnd w:id="61"/>
      <w:bookmarkEnd w:id="62"/>
      <w:bookmarkEnd w:id="63"/>
      <w:bookmarkEnd w:id="64"/>
    </w:p>
    <w:bookmarkStart w:id="65" w:name="_Toc176946731"/>
    <w:bookmarkStart w:id="66" w:name="_Toc177938910"/>
    <w:bookmarkStart w:id="67" w:name="_Toc178025010"/>
    <w:bookmarkStart w:id="68" w:name="_Toc178106159"/>
    <w:bookmarkEnd w:id="65"/>
    <w:bookmarkEnd w:id="66"/>
    <w:bookmarkEnd w:id="67"/>
    <w:bookmarkEnd w:id="68"/>
    <w:p w14:paraId="0DC7EC27" w14:textId="6118D550" w:rsidR="00E16D23" w:rsidRDefault="006652C9" w:rsidP="000A67A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30"/>
        </w:rPr>
        <w:object w:dxaOrig="4239" w:dyaOrig="680" w14:anchorId="26E5B526">
          <v:shape id="_x0000_i1044" type="#_x0000_t75" style="width:258.85pt;height:41.15pt" o:ole="">
            <v:imagedata r:id="rId50" o:title=""/>
          </v:shape>
          <o:OLEObject Type="Embed" ProgID="Equation.DSMT4" ShapeID="_x0000_i1044" DrawAspect="Content" ObjectID="_1790417252" r:id="rId51"/>
        </w:object>
      </w:r>
    </w:p>
    <w:p w14:paraId="219F34BC" w14:textId="67165E0F" w:rsidR="006652C9" w:rsidRDefault="006652C9" w:rsidP="000E0CBD">
      <w:pPr>
        <w:pStyle w:val="cmuc11"/>
        <w:numPr>
          <w:ilvl w:val="0"/>
          <w:numId w:val="0"/>
        </w:numPr>
        <w:ind w:left="851" w:hanging="851"/>
      </w:pPr>
      <w:bookmarkStart w:id="69" w:name="_Toc176946732"/>
      <w:bookmarkStart w:id="70" w:name="_Toc177938911"/>
      <w:bookmarkStart w:id="71" w:name="_Toc178025011"/>
      <w:bookmarkStart w:id="72" w:name="_Toc178106160"/>
      <w:r>
        <w:t>-</w:t>
      </w:r>
      <w:r>
        <w:rPr>
          <w:b w:val="0"/>
          <w:bCs/>
        </w:rPr>
        <w:t xml:space="preserve">Ứng suất có ích cho phép </w:t>
      </w:r>
      <w:r w:rsidR="00236601">
        <w:rPr>
          <w:b w:val="0"/>
          <w:bCs/>
        </w:rPr>
        <w:t xml:space="preserve">ứng với khi cho đai làm việc với </w:t>
      </w:r>
      <w:bookmarkEnd w:id="69"/>
      <w:bookmarkEnd w:id="70"/>
      <w:bookmarkEnd w:id="71"/>
      <w:bookmarkEnd w:id="72"/>
      <w:r w:rsidR="00236601" w:rsidRPr="00903B33">
        <w:rPr>
          <w:position w:val="-12"/>
        </w:rPr>
        <w:object w:dxaOrig="720" w:dyaOrig="360" w14:anchorId="0BB98455">
          <v:shape id="_x0000_i1045" type="#_x0000_t75" style="width:36.85pt;height:18.85pt" o:ole="">
            <v:imagedata r:id="rId52" o:title=""/>
          </v:shape>
          <o:OLEObject Type="Embed" ProgID="Equation.DSMT4" ShapeID="_x0000_i1045" DrawAspect="Content" ObjectID="_1790417253" r:id="rId53"/>
        </w:object>
      </w:r>
    </w:p>
    <w:bookmarkStart w:id="73" w:name="_Toc176946733"/>
    <w:bookmarkStart w:id="74" w:name="_Toc177938912"/>
    <w:bookmarkStart w:id="75" w:name="_Toc178025012"/>
    <w:bookmarkStart w:id="76" w:name="_Toc178106161"/>
    <w:bookmarkEnd w:id="73"/>
    <w:bookmarkEnd w:id="74"/>
    <w:bookmarkEnd w:id="75"/>
    <w:bookmarkEnd w:id="76"/>
    <w:p w14:paraId="5EA1A769" w14:textId="3BE4E097" w:rsidR="004C6E18" w:rsidRPr="004C6E18" w:rsidRDefault="004C6E18" w:rsidP="000A67A1">
      <w:pPr>
        <w:pStyle w:val="cmuc11"/>
        <w:numPr>
          <w:ilvl w:val="0"/>
          <w:numId w:val="0"/>
        </w:numPr>
        <w:ind w:left="851" w:hanging="131"/>
        <w:rPr>
          <w:b w:val="0"/>
          <w:bCs/>
        </w:rPr>
      </w:pPr>
      <w:r w:rsidRPr="00903B33">
        <w:rPr>
          <w:position w:val="-14"/>
        </w:rPr>
        <w:object w:dxaOrig="6220" w:dyaOrig="400" w14:anchorId="61A6179E">
          <v:shape id="_x0000_i1046" type="#_x0000_t75" style="width:311.15pt;height:20.55pt" o:ole="">
            <v:imagedata r:id="rId54" o:title=""/>
          </v:shape>
          <o:OLEObject Type="Embed" ProgID="Equation.DSMT4" ShapeID="_x0000_i1046" DrawAspect="Content" ObjectID="_1790417254" r:id="rId55"/>
        </w:object>
      </w:r>
    </w:p>
    <w:p w14:paraId="38EC0E50" w14:textId="3B0B499F" w:rsidR="00236601" w:rsidRDefault="005629E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77" w:name="_Toc176946734"/>
      <w:bookmarkStart w:id="78" w:name="_Toc177938913"/>
      <w:bookmarkStart w:id="79" w:name="_Toc178025013"/>
      <w:bookmarkStart w:id="80" w:name="_Toc178106162"/>
      <w:r>
        <w:rPr>
          <w:b w:val="0"/>
          <w:bCs/>
          <w:vertAlign w:val="subscript"/>
        </w:rPr>
        <w:t>-</w:t>
      </w:r>
      <w:r>
        <w:rPr>
          <w:b w:val="0"/>
          <w:bCs/>
        </w:rPr>
        <w:t>Chiều rộng đai</w:t>
      </w:r>
      <w:bookmarkEnd w:id="77"/>
      <w:bookmarkEnd w:id="78"/>
      <w:bookmarkEnd w:id="79"/>
      <w:bookmarkEnd w:id="80"/>
    </w:p>
    <w:p w14:paraId="76A0BC22" w14:textId="2B6FDCA5" w:rsidR="00883E28" w:rsidRDefault="0058608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81" w:name="_Toc176946735"/>
      <w:bookmarkStart w:id="82" w:name="_Toc177938914"/>
      <w:bookmarkStart w:id="83" w:name="_Toc178025014"/>
      <w:bookmarkStart w:id="84" w:name="_Toc178106163"/>
      <w:r>
        <w:rPr>
          <w:b w:val="0"/>
          <w:bCs/>
        </w:rPr>
        <w:t>Có</w:t>
      </w:r>
      <w:r w:rsidR="00883E28">
        <w:rPr>
          <w:b w:val="0"/>
          <w:bCs/>
        </w:rPr>
        <w:t xml:space="preserve"> k</w:t>
      </w:r>
      <w:r w:rsidR="00883E28">
        <w:rPr>
          <w:b w:val="0"/>
          <w:bCs/>
          <w:vertAlign w:val="subscript"/>
        </w:rPr>
        <w:t>d</w:t>
      </w:r>
      <w:r w:rsidR="00883E28">
        <w:rPr>
          <w:b w:val="0"/>
          <w:bCs/>
        </w:rPr>
        <w:t xml:space="preserve"> =1.2 (k</w:t>
      </w:r>
      <w:r w:rsidR="00883E28">
        <w:rPr>
          <w:b w:val="0"/>
          <w:bCs/>
          <w:vertAlign w:val="subscript"/>
        </w:rPr>
        <w:t>d</w:t>
      </w:r>
      <w:r w:rsidR="00883E28">
        <w:rPr>
          <w:b w:val="0"/>
          <w:bCs/>
        </w:rPr>
        <w:t xml:space="preserve"> =1.1 với động cơ loại I và thêm 0.1 làm việc 2 ca)</w:t>
      </w:r>
      <w:bookmarkEnd w:id="81"/>
      <w:bookmarkEnd w:id="82"/>
      <w:bookmarkEnd w:id="83"/>
      <w:bookmarkEnd w:id="84"/>
    </w:p>
    <w:bookmarkStart w:id="85" w:name="_Toc176946736"/>
    <w:bookmarkStart w:id="86" w:name="_Toc177938915"/>
    <w:bookmarkStart w:id="87" w:name="_Toc178025015"/>
    <w:bookmarkStart w:id="88" w:name="_Toc178106164"/>
    <w:bookmarkEnd w:id="85"/>
    <w:bookmarkEnd w:id="86"/>
    <w:bookmarkEnd w:id="87"/>
    <w:bookmarkEnd w:id="88"/>
    <w:p w14:paraId="62E507EA" w14:textId="69FCDFC8" w:rsidR="00883E28" w:rsidRDefault="0063695E" w:rsidP="000A67A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32"/>
        </w:rPr>
        <w:object w:dxaOrig="4520" w:dyaOrig="700" w14:anchorId="3663BFF8">
          <v:shape id="_x0000_i1047" type="#_x0000_t75" style="width:226.3pt;height:35.15pt" o:ole="">
            <v:imagedata r:id="rId56" o:title=""/>
          </v:shape>
          <o:OLEObject Type="Embed" ProgID="Equation.DSMT4" ShapeID="_x0000_i1047" DrawAspect="Content" ObjectID="_1790417255" r:id="rId57"/>
        </w:object>
      </w:r>
    </w:p>
    <w:p w14:paraId="1ABA8749" w14:textId="2A871A94" w:rsid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89" w:name="_Toc176946737"/>
      <w:bookmarkStart w:id="90" w:name="_Toc177938916"/>
      <w:bookmarkStart w:id="91" w:name="_Toc178025016"/>
      <w:bookmarkStart w:id="92" w:name="_Toc178106165"/>
      <w:r>
        <w:rPr>
          <w:b w:val="0"/>
          <w:bCs/>
        </w:rPr>
        <w:t>-</w:t>
      </w:r>
      <w:r w:rsidR="00466935">
        <w:rPr>
          <w:b w:val="0"/>
          <w:bCs/>
        </w:rPr>
        <w:t xml:space="preserve">Theo </w:t>
      </w:r>
      <w:r w:rsidR="0063695E">
        <w:rPr>
          <w:b w:val="0"/>
          <w:bCs/>
        </w:rPr>
        <w:t>bảng 4.1[1]</w:t>
      </w:r>
      <w:r w:rsidR="00466935">
        <w:rPr>
          <w:b w:val="0"/>
          <w:bCs/>
        </w:rPr>
        <w:t xml:space="preserve"> lấy b = </w:t>
      </w:r>
      <w:r w:rsidR="0063695E">
        <w:rPr>
          <w:b w:val="0"/>
          <w:bCs/>
        </w:rPr>
        <w:t>25</w:t>
      </w:r>
      <w:r w:rsidR="00466935">
        <w:rPr>
          <w:b w:val="0"/>
          <w:bCs/>
        </w:rPr>
        <w:t>mm</w:t>
      </w:r>
      <w:bookmarkEnd w:id="89"/>
      <w:bookmarkEnd w:id="90"/>
      <w:bookmarkEnd w:id="91"/>
      <w:bookmarkEnd w:id="92"/>
    </w:p>
    <w:p w14:paraId="6978E294" w14:textId="0B850E27" w:rsidR="007D438A" w:rsidRP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  <w:i/>
          <w:iCs/>
        </w:rPr>
      </w:pPr>
      <w:bookmarkStart w:id="93" w:name="_Toc176946738"/>
      <w:bookmarkStart w:id="94" w:name="_Toc177938917"/>
      <w:bookmarkStart w:id="95" w:name="_Toc178025017"/>
      <w:bookmarkStart w:id="96" w:name="_Toc178106166"/>
      <w:r>
        <w:rPr>
          <w:b w:val="0"/>
          <w:bCs/>
        </w:rPr>
        <w:t>-</w:t>
      </w:r>
      <w:r w:rsidR="007D438A">
        <w:rPr>
          <w:b w:val="0"/>
          <w:bCs/>
        </w:rPr>
        <w:t xml:space="preserve">Chọn </w:t>
      </w:r>
      <w:r w:rsidR="00B141EA">
        <w:rPr>
          <w:b w:val="0"/>
          <w:bCs/>
        </w:rPr>
        <w:t xml:space="preserve">bề rộng bánh đai theo </w:t>
      </w:r>
      <w:r w:rsidR="000A67A1">
        <w:rPr>
          <w:b w:val="0"/>
          <w:bCs/>
        </w:rPr>
        <w:t>bảng 21.16[2]</w:t>
      </w:r>
      <w:r w:rsidR="00B141EA">
        <w:rPr>
          <w:b w:val="0"/>
          <w:bCs/>
        </w:rPr>
        <w:t xml:space="preserve"> </w:t>
      </w:r>
      <w:r w:rsidR="000A67A1">
        <w:rPr>
          <w:b w:val="0"/>
          <w:bCs/>
        </w:rPr>
        <w:t xml:space="preserve"> </w:t>
      </w:r>
      <w:r w:rsidR="00B141EA">
        <w:rPr>
          <w:b w:val="0"/>
          <w:bCs/>
        </w:rPr>
        <w:t>B=</w:t>
      </w:r>
      <w:bookmarkEnd w:id="93"/>
      <w:r w:rsidR="000A67A1">
        <w:rPr>
          <w:b w:val="0"/>
          <w:bCs/>
        </w:rPr>
        <w:t>32</w:t>
      </w:r>
      <w:r w:rsidR="00DE44E5">
        <w:rPr>
          <w:b w:val="0"/>
          <w:bCs/>
        </w:rPr>
        <w:t>mm</w:t>
      </w:r>
      <w:bookmarkEnd w:id="94"/>
      <w:bookmarkEnd w:id="95"/>
      <w:bookmarkEnd w:id="96"/>
    </w:p>
    <w:p w14:paraId="4D01648E" w14:textId="447E2604" w:rsidR="00480FE7" w:rsidRDefault="0065634B" w:rsidP="00981FB4">
      <w:pPr>
        <w:pStyle w:val="cmuc11"/>
        <w:outlineLvl w:val="1"/>
      </w:pPr>
      <w:bookmarkStart w:id="97" w:name="_Toc178106167"/>
      <w:r>
        <w:t>Xác định lực căng ban đầu và lực tác dụng lên trục</w:t>
      </w:r>
      <w:bookmarkEnd w:id="97"/>
    </w:p>
    <w:p w14:paraId="32A4FAB8" w14:textId="0FB36BBF" w:rsidR="0065634B" w:rsidRDefault="00F51DE7" w:rsidP="0065634B">
      <w:pPr>
        <w:pStyle w:val="cmuc11"/>
        <w:numPr>
          <w:ilvl w:val="0"/>
          <w:numId w:val="0"/>
        </w:numPr>
      </w:pPr>
      <w:bookmarkStart w:id="98" w:name="_Toc176946740"/>
      <w:bookmarkStart w:id="99" w:name="_Toc177938919"/>
      <w:bookmarkStart w:id="100" w:name="_Toc178025019"/>
      <w:bookmarkStart w:id="101" w:name="_Toc178106168"/>
      <w:r>
        <w:rPr>
          <w:b w:val="0"/>
          <w:bCs/>
        </w:rPr>
        <w:t xml:space="preserve">-Lực căng ban đầu </w:t>
      </w:r>
      <w:r w:rsidR="00AD7FC7">
        <w:rPr>
          <w:b w:val="0"/>
          <w:bCs/>
        </w:rPr>
        <w:t>:</w:t>
      </w:r>
      <w:bookmarkEnd w:id="98"/>
      <w:bookmarkEnd w:id="99"/>
      <w:bookmarkEnd w:id="100"/>
      <w:bookmarkEnd w:id="101"/>
      <w:r w:rsidR="00206A7E" w:rsidRPr="009073E2">
        <w:rPr>
          <w:position w:val="-12"/>
        </w:rPr>
        <w:object w:dxaOrig="3600" w:dyaOrig="360" w14:anchorId="58FFFB26">
          <v:shape id="_x0000_i1048" type="#_x0000_t75" style="width:180.85pt;height:18.85pt" o:ole="">
            <v:imagedata r:id="rId58" o:title=""/>
          </v:shape>
          <o:OLEObject Type="Embed" ProgID="Equation.DSMT4" ShapeID="_x0000_i1048" DrawAspect="Content" ObjectID="_1790417256" r:id="rId59"/>
        </w:object>
      </w:r>
    </w:p>
    <w:p w14:paraId="48D56598" w14:textId="7E497EB6" w:rsidR="00AD7FC7" w:rsidRDefault="00AD7FC7" w:rsidP="0065634B">
      <w:pPr>
        <w:pStyle w:val="cmuc11"/>
        <w:numPr>
          <w:ilvl w:val="0"/>
          <w:numId w:val="0"/>
        </w:numPr>
      </w:pPr>
      <w:bookmarkStart w:id="102" w:name="_Toc176946741"/>
      <w:bookmarkStart w:id="103" w:name="_Toc177938920"/>
      <w:bookmarkStart w:id="104" w:name="_Toc178025020"/>
      <w:bookmarkStart w:id="105" w:name="_Toc178106169"/>
      <w:r>
        <w:t>-</w:t>
      </w:r>
      <w:r>
        <w:rPr>
          <w:b w:val="0"/>
          <w:bCs/>
        </w:rPr>
        <w:t xml:space="preserve">Lực tác dụng lên trục: </w:t>
      </w:r>
      <w:bookmarkEnd w:id="102"/>
      <w:bookmarkEnd w:id="103"/>
      <w:bookmarkEnd w:id="104"/>
      <w:bookmarkEnd w:id="105"/>
      <w:r w:rsidR="00153F18" w:rsidRPr="009073E2">
        <w:rPr>
          <w:position w:val="-24"/>
        </w:rPr>
        <w:object w:dxaOrig="5500" w:dyaOrig="620" w14:anchorId="65F403DC">
          <v:shape id="_x0000_i1049" type="#_x0000_t75" style="width:274.3pt;height:30.85pt" o:ole="">
            <v:imagedata r:id="rId60" o:title=""/>
          </v:shape>
          <o:OLEObject Type="Embed" ProgID="Equation.DSMT4" ShapeID="_x0000_i1049" DrawAspect="Content" ObjectID="_1790417257" r:id="rId61"/>
        </w:object>
      </w:r>
    </w:p>
    <w:p w14:paraId="23786D9B" w14:textId="5E1189A1" w:rsidR="00B71192" w:rsidRDefault="00253444" w:rsidP="0065634B">
      <w:pPr>
        <w:pStyle w:val="cmuc11"/>
        <w:numPr>
          <w:ilvl w:val="0"/>
          <w:numId w:val="0"/>
        </w:numPr>
      </w:pPr>
      <w:bookmarkStart w:id="106" w:name="_Toc176946742"/>
      <w:bookmarkStart w:id="107" w:name="_Toc177938921"/>
      <w:bookmarkStart w:id="108" w:name="_Toc178025021"/>
      <w:bookmarkStart w:id="109" w:name="_Toc178106170"/>
      <w:r>
        <w:t>-</w:t>
      </w:r>
      <w:r>
        <w:rPr>
          <w:b w:val="0"/>
          <w:bCs/>
        </w:rPr>
        <w:t>Lực vòng có</w:t>
      </w:r>
      <w:r w:rsidR="00177FBB">
        <w:rPr>
          <w:b w:val="0"/>
          <w:bCs/>
        </w:rPr>
        <w:t xml:space="preserve"> ích</w:t>
      </w:r>
      <w:r w:rsidR="00A063ED">
        <w:rPr>
          <w:b w:val="0"/>
          <w:bCs/>
        </w:rPr>
        <w:t xml:space="preserve">: </w:t>
      </w:r>
      <w:bookmarkEnd w:id="106"/>
      <w:bookmarkEnd w:id="107"/>
      <w:bookmarkEnd w:id="108"/>
      <w:bookmarkEnd w:id="109"/>
      <w:r w:rsidR="00475C4B" w:rsidRPr="009073E2">
        <w:rPr>
          <w:position w:val="-30"/>
        </w:rPr>
        <w:object w:dxaOrig="3680" w:dyaOrig="680" w14:anchorId="07AAC100">
          <v:shape id="_x0000_i1050" type="#_x0000_t75" style="width:185.55pt;height:35.15pt" o:ole="">
            <v:imagedata r:id="rId62" o:title=""/>
          </v:shape>
          <o:OLEObject Type="Embed" ProgID="Equation.DSMT4" ShapeID="_x0000_i1050" DrawAspect="Content" ObjectID="_1790417258" r:id="rId63"/>
        </w:object>
      </w:r>
    </w:p>
    <w:p w14:paraId="0B7294B0" w14:textId="61D9D9C6" w:rsidR="00475C4B" w:rsidRDefault="00475C4B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10" w:name="_Toc176946743"/>
      <w:bookmarkStart w:id="111" w:name="_Toc177938922"/>
      <w:bookmarkStart w:id="112" w:name="_Toc178025022"/>
      <w:bookmarkStart w:id="113" w:name="_Toc178106171"/>
      <w:r>
        <w:t>-</w:t>
      </w:r>
      <w:r>
        <w:rPr>
          <w:b w:val="0"/>
          <w:bCs/>
        </w:rPr>
        <w:t>Hệ số ma sát nhỏ nhất giữa đai và bánh đai</w:t>
      </w:r>
      <w:r w:rsidR="00B71192">
        <w:rPr>
          <w:b w:val="0"/>
          <w:bCs/>
        </w:rPr>
        <w:t>:</w:t>
      </w:r>
      <w:bookmarkEnd w:id="110"/>
      <w:bookmarkEnd w:id="111"/>
      <w:bookmarkEnd w:id="112"/>
      <w:bookmarkEnd w:id="113"/>
    </w:p>
    <w:p w14:paraId="3F18BED0" w14:textId="0882F4A0" w:rsidR="001E3D78" w:rsidRDefault="001E3D78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14" w:name="_Toc176946744"/>
      <w:bookmarkStart w:id="115" w:name="_Toc177938923"/>
      <w:bookmarkStart w:id="116" w:name="_Toc178025023"/>
      <w:bookmarkStart w:id="117" w:name="_Toc178106172"/>
      <w:r>
        <w:rPr>
          <w:b w:val="0"/>
          <w:bCs/>
        </w:rPr>
        <w:t>Điều kiện để không xảy ra hiện tượng trượt trơn</w:t>
      </w:r>
      <w:bookmarkEnd w:id="114"/>
      <w:bookmarkEnd w:id="115"/>
      <w:bookmarkEnd w:id="116"/>
      <w:bookmarkEnd w:id="117"/>
    </w:p>
    <w:bookmarkStart w:id="118" w:name="_Toc176946745"/>
    <w:bookmarkStart w:id="119" w:name="_Toc177938924"/>
    <w:bookmarkStart w:id="120" w:name="_Toc178025024"/>
    <w:bookmarkStart w:id="121" w:name="_Toc178106173"/>
    <w:bookmarkEnd w:id="118"/>
    <w:bookmarkEnd w:id="119"/>
    <w:bookmarkEnd w:id="120"/>
    <w:bookmarkEnd w:id="121"/>
    <w:p w14:paraId="5ED0CD3B" w14:textId="5A9F41EB" w:rsidR="00B71192" w:rsidRDefault="00246ACC" w:rsidP="00737F4E">
      <w:pPr>
        <w:pStyle w:val="cmuc11"/>
        <w:numPr>
          <w:ilvl w:val="0"/>
          <w:numId w:val="0"/>
        </w:numPr>
        <w:ind w:firstLine="720"/>
      </w:pPr>
      <w:r w:rsidRPr="009073E2">
        <w:rPr>
          <w:position w:val="-30"/>
        </w:rPr>
        <w:object w:dxaOrig="6020" w:dyaOrig="680" w14:anchorId="74EDF106">
          <v:shape id="_x0000_i1051" type="#_x0000_t75" style="width:302.55pt;height:35.15pt" o:ole="">
            <v:imagedata r:id="rId64" o:title=""/>
          </v:shape>
          <o:OLEObject Type="Embed" ProgID="Equation.DSMT4" ShapeID="_x0000_i1051" DrawAspect="Content" ObjectID="_1790417259" r:id="rId65"/>
        </w:object>
      </w:r>
    </w:p>
    <w:p w14:paraId="0B52DDAB" w14:textId="365BE797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22" w:name="_Toc176946746"/>
      <w:bookmarkStart w:id="123" w:name="_Toc177938925"/>
      <w:bookmarkStart w:id="124" w:name="_Toc178025025"/>
      <w:bookmarkStart w:id="125" w:name="_Toc178106174"/>
      <w:r>
        <w:t>-</w:t>
      </w:r>
      <w:r>
        <w:rPr>
          <w:b w:val="0"/>
          <w:bCs/>
        </w:rPr>
        <w:t>Ứng suất lớn nhất trong dây đai:</w:t>
      </w:r>
      <w:bookmarkEnd w:id="122"/>
      <w:bookmarkEnd w:id="123"/>
      <w:bookmarkEnd w:id="124"/>
      <w:bookmarkEnd w:id="125"/>
    </w:p>
    <w:p w14:paraId="1B7E337A" w14:textId="4EF08C3B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26" w:name="_Toc176946747"/>
      <w:bookmarkStart w:id="127" w:name="_Toc177938926"/>
      <w:bookmarkStart w:id="128" w:name="_Toc178025026"/>
      <w:bookmarkStart w:id="129" w:name="_Toc178106175"/>
      <w:r>
        <w:rPr>
          <w:b w:val="0"/>
          <w:bCs/>
        </w:rPr>
        <w:t>+Chọn p=1400kg/m</w:t>
      </w:r>
      <w:r>
        <w:rPr>
          <w:b w:val="0"/>
          <w:bCs/>
          <w:vertAlign w:val="superscript"/>
        </w:rPr>
        <w:t>3</w:t>
      </w:r>
      <w:r>
        <w:rPr>
          <w:b w:val="0"/>
          <w:bCs/>
        </w:rPr>
        <w:t xml:space="preserve"> (khối lượng riêng của vật làm dây đai)</w:t>
      </w:r>
      <w:bookmarkEnd w:id="126"/>
      <w:bookmarkEnd w:id="127"/>
      <w:bookmarkEnd w:id="128"/>
      <w:bookmarkEnd w:id="129"/>
    </w:p>
    <w:p w14:paraId="2EB81C47" w14:textId="59FCD12D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30" w:name="_Toc176946748"/>
      <w:bookmarkStart w:id="131" w:name="_Toc177938927"/>
      <w:bookmarkStart w:id="132" w:name="_Toc178025027"/>
      <w:bookmarkStart w:id="133" w:name="_Toc178106176"/>
      <w:r>
        <w:rPr>
          <w:b w:val="0"/>
          <w:bCs/>
        </w:rPr>
        <w:t>+Chọn E=350M</w:t>
      </w:r>
      <w:r w:rsidR="0020760D">
        <w:rPr>
          <w:b w:val="0"/>
          <w:bCs/>
        </w:rPr>
        <w:t>p</w:t>
      </w:r>
      <w:r>
        <w:rPr>
          <w:b w:val="0"/>
          <w:bCs/>
        </w:rPr>
        <w:t>a</w:t>
      </w:r>
      <w:r w:rsidR="0020760D">
        <w:rPr>
          <w:b w:val="0"/>
          <w:bCs/>
        </w:rPr>
        <w:t xml:space="preserve"> (môdun đàn hồi đối với dây vải cao su)</w:t>
      </w:r>
      <w:bookmarkEnd w:id="130"/>
      <w:bookmarkEnd w:id="131"/>
      <w:bookmarkEnd w:id="132"/>
      <w:bookmarkEnd w:id="133"/>
    </w:p>
    <w:bookmarkStart w:id="134" w:name="_Toc176946749"/>
    <w:bookmarkStart w:id="135" w:name="_Toc177938928"/>
    <w:bookmarkStart w:id="136" w:name="_Toc178025028"/>
    <w:bookmarkStart w:id="137" w:name="_Toc178106177"/>
    <w:bookmarkEnd w:id="134"/>
    <w:bookmarkEnd w:id="135"/>
    <w:bookmarkEnd w:id="136"/>
    <w:bookmarkEnd w:id="137"/>
    <w:p w14:paraId="1AF061AD" w14:textId="744795F3" w:rsidR="0020760D" w:rsidRPr="00976DBF" w:rsidRDefault="00420978" w:rsidP="00737F4E">
      <w:pPr>
        <w:pStyle w:val="cmuc11"/>
        <w:numPr>
          <w:ilvl w:val="0"/>
          <w:numId w:val="0"/>
        </w:numPr>
        <w:ind w:firstLine="720"/>
        <w:rPr>
          <w:b w:val="0"/>
          <w:bCs/>
        </w:rPr>
      </w:pPr>
      <w:r w:rsidRPr="00E12123">
        <w:rPr>
          <w:position w:val="-60"/>
        </w:rPr>
        <w:object w:dxaOrig="5460" w:dyaOrig="1700" w14:anchorId="406C6FD7">
          <v:shape id="_x0000_i1052" type="#_x0000_t75" style="width:273.45pt;height:86.55pt" o:ole="">
            <v:imagedata r:id="rId66" o:title=""/>
          </v:shape>
          <o:OLEObject Type="Embed" ProgID="Equation.DSMT4" ShapeID="_x0000_i1052" DrawAspect="Content" ObjectID="_1790417260" r:id="rId67"/>
        </w:object>
      </w:r>
    </w:p>
    <w:p w14:paraId="39D61471" w14:textId="5CC47E72" w:rsidR="008412E4" w:rsidRDefault="006F217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38" w:name="_Toc176946750"/>
      <w:bookmarkStart w:id="139" w:name="_Toc177938929"/>
      <w:bookmarkStart w:id="140" w:name="_Toc178025029"/>
      <w:bookmarkStart w:id="141" w:name="_Toc178106178"/>
      <w:r>
        <w:rPr>
          <w:b w:val="0"/>
          <w:bCs/>
        </w:rPr>
        <w:t>-Tuổi thọ đai:</w:t>
      </w:r>
      <w:r w:rsidR="000878DE" w:rsidRPr="000878DE">
        <w:t xml:space="preserve"> </w:t>
      </w:r>
      <w:bookmarkEnd w:id="138"/>
      <w:bookmarkEnd w:id="139"/>
      <w:bookmarkEnd w:id="140"/>
      <w:bookmarkEnd w:id="141"/>
      <w:r w:rsidR="000878DE" w:rsidRPr="009073E2">
        <w:rPr>
          <w:position w:val="-24"/>
        </w:rPr>
        <w:object w:dxaOrig="3100" w:dyaOrig="1080" w14:anchorId="698BD8BD">
          <v:shape id="_x0000_i1053" type="#_x0000_t75" style="width:155.15pt;height:54pt" o:ole="">
            <v:imagedata r:id="rId68" o:title=""/>
          </v:shape>
          <o:OLEObject Type="Embed" ProgID="Equation.DSMT4" ShapeID="_x0000_i1053" DrawAspect="Content" ObjectID="_1790417261" r:id="rId69"/>
        </w:object>
      </w:r>
    </w:p>
    <w:p w14:paraId="6A3948F1" w14:textId="5ED03001" w:rsidR="005A1E77" w:rsidRDefault="005A1E77" w:rsidP="00F82406">
      <w:pPr>
        <w:pStyle w:val="normal0"/>
      </w:pPr>
    </w:p>
    <w:p w14:paraId="2E2F9C9B" w14:textId="1446D486" w:rsidR="005A1E77" w:rsidRDefault="005A1E77" w:rsidP="00F82406">
      <w:pPr>
        <w:pStyle w:val="normal0"/>
      </w:pPr>
      <w:r w:rsidRPr="00636FDB">
        <w:rPr>
          <w:lang w:val="vi-VN"/>
        </w:rPr>
        <w:t>Tổng hợp các thông số của bộ truy</w:t>
      </w:r>
      <w:r w:rsidR="00341135">
        <w:t>ền đai</w:t>
      </w:r>
      <w:r w:rsidRPr="00636FDB">
        <w:rPr>
          <w:lang w:val="vi-VN"/>
        </w:rPr>
        <w:t>:</w:t>
      </w:r>
    </w:p>
    <w:p w14:paraId="2009C068" w14:textId="77777777" w:rsidR="00396F38" w:rsidRPr="00396F38" w:rsidRDefault="00396F38" w:rsidP="00F82406">
      <w:pPr>
        <w:pStyle w:val="normal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30CB72B3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Loại </w:t>
            </w:r>
            <w:r w:rsidR="00341135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35BA7C6A" w:rsidR="005A1E77" w:rsidRPr="006E03E8" w:rsidRDefault="006E03E8" w:rsidP="005A1E77">
            <w:pPr>
              <w:spacing w:before="0" w:after="0"/>
              <w:ind w:firstLine="1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E03E8">
              <w:rPr>
                <w:rFonts w:ascii="Times New Roman" w:hAnsi="Times New Roman"/>
                <w:bCs/>
              </w:rPr>
              <w:t>BKHJ-65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95FDA8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Chiều dài </w:t>
            </w:r>
            <w:r w:rsidR="006E03E8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0538EF8E" w:rsidR="005A1E77" w:rsidRPr="006E03E8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</w:t>
            </w:r>
            <w:r w:rsidR="006E03E8">
              <w:rPr>
                <w:rFonts w:ascii="Times New Roman" w:hAnsi="Times New Roman"/>
                <w:sz w:val="24"/>
                <w:szCs w:val="24"/>
              </w:rPr>
              <w:t>190mm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404F9431" w:rsidR="005A1E77" w:rsidRPr="009D0D06" w:rsidRDefault="009D0D0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3mm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2014D573" w:rsidR="005A1E77" w:rsidRPr="00D76594" w:rsidRDefault="00480CCE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Đường kính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bánh đai nhỏ</w:t>
            </w:r>
          </w:p>
        </w:tc>
        <w:tc>
          <w:tcPr>
            <w:tcW w:w="1276" w:type="dxa"/>
          </w:tcPr>
          <w:p w14:paraId="2ABDA74C" w14:textId="60D558E0" w:rsidR="005A1E77" w:rsidRPr="0054380A" w:rsidRDefault="0054380A" w:rsidP="0054380A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5B3C2A03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2mm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07389CBA" w:rsidR="005A1E77" w:rsidRPr="00D76594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ường kính bánh đai lớn</w:t>
            </w:r>
          </w:p>
        </w:tc>
        <w:tc>
          <w:tcPr>
            <w:tcW w:w="1276" w:type="dxa"/>
          </w:tcPr>
          <w:p w14:paraId="69D765F0" w14:textId="7ED3EB2C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4AC89AED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5mm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1C1933D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Vật liệu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3B7AB40B" w14:textId="4E9C4323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ải cao su</w:t>
            </w:r>
          </w:p>
        </w:tc>
        <w:tc>
          <w:tcPr>
            <w:tcW w:w="2268" w:type="dxa"/>
          </w:tcPr>
          <w:p w14:paraId="6D59D200" w14:textId="18610F3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1E9465FD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dày tiêu chuẩn</w:t>
            </w:r>
          </w:p>
        </w:tc>
        <w:tc>
          <w:tcPr>
            <w:tcW w:w="1276" w:type="dxa"/>
          </w:tcPr>
          <w:p w14:paraId="735D4E85" w14:textId="6EF01870" w:rsidR="005A1E77" w:rsidRPr="0090065B" w:rsidRDefault="0090065B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3B33">
              <w:rPr>
                <w:position w:val="-6"/>
              </w:rPr>
              <w:object w:dxaOrig="220" w:dyaOrig="279" w14:anchorId="6BF346CD">
                <v:shape id="_x0000_i1054" type="#_x0000_t75" style="width:11.15pt;height:14.55pt" o:ole="">
                  <v:imagedata r:id="rId38" o:title=""/>
                </v:shape>
                <o:OLEObject Type="Embed" ProgID="Equation.DSMT4" ShapeID="_x0000_i1054" DrawAspect="Content" ObjectID="_1790417262" r:id="rId70"/>
              </w:object>
            </w:r>
          </w:p>
        </w:tc>
        <w:tc>
          <w:tcPr>
            <w:tcW w:w="2268" w:type="dxa"/>
          </w:tcPr>
          <w:p w14:paraId="5D9A3096" w14:textId="3657FD38" w:rsidR="005A1E77" w:rsidRPr="0090065B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mm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992927A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ố lớp</w:t>
            </w:r>
          </w:p>
        </w:tc>
        <w:tc>
          <w:tcPr>
            <w:tcW w:w="1276" w:type="dxa"/>
          </w:tcPr>
          <w:p w14:paraId="66528E27" w14:textId="5EE3A9E0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14:paraId="08244A55" w14:textId="244A51AD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lớp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23ADE5A0" w:rsidR="005A1E77" w:rsidRPr="005A1E77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rộng đai</w:t>
            </w:r>
          </w:p>
        </w:tc>
        <w:tc>
          <w:tcPr>
            <w:tcW w:w="1276" w:type="dxa"/>
          </w:tcPr>
          <w:p w14:paraId="2F07E9ED" w14:textId="5AB56979" w:rsidR="005A1E77" w:rsidRPr="005A1E77" w:rsidRDefault="00E4754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5DA5FAC5" w14:textId="251C5945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mm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39A3FA34" w:rsidR="005A1E77" w:rsidRPr="005A1E77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ề rộng bánh đai</w:t>
            </w:r>
          </w:p>
        </w:tc>
        <w:tc>
          <w:tcPr>
            <w:tcW w:w="1276" w:type="dxa"/>
          </w:tcPr>
          <w:p w14:paraId="2108A430" w14:textId="3178645E" w:rsidR="005A1E77" w:rsidRPr="005A1E77" w:rsidRDefault="00231D86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638F916A" w14:textId="155287AA" w:rsidR="005A1E77" w:rsidRPr="00231D86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mm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142" w:name="_Toc178106179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142"/>
    </w:p>
    <w:p w14:paraId="765DD625" w14:textId="7642CD78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</w:t>
      </w:r>
      <w:r>
        <w:t xml:space="preserve">nghiêng: </w:t>
      </w:r>
    </w:p>
    <w:p w14:paraId="546689CE" w14:textId="497143D0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7B31C1">
        <w:t>209</w:t>
      </w:r>
      <w:r w:rsidR="00E4548C">
        <w:t>46.6</w:t>
      </w:r>
      <w:r w:rsidR="007B31C1">
        <w:t xml:space="preserve"> Nmm</w:t>
      </w:r>
    </w:p>
    <w:p w14:paraId="7CC17401" w14:textId="2FE87083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</w:t>
      </w:r>
      <w:r w:rsidR="007B31C1">
        <w:t>257.14</w:t>
      </w:r>
      <w:r>
        <w:t xml:space="preserve"> vòng/phút</w:t>
      </w:r>
    </w:p>
    <w:p w14:paraId="248C5834" w14:textId="060A304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</w:t>
      </w:r>
      <w:r w:rsidR="00E4548C">
        <w:t>4.40</w:t>
      </w:r>
    </w:p>
    <w:p w14:paraId="372096E3" w14:textId="7C80FA9A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</w:t>
      </w:r>
      <w:r w:rsidR="00666EF7">
        <w:t>24</w:t>
      </w:r>
      <w:r>
        <w:t>000 giờ</w:t>
      </w:r>
    </w:p>
    <w:p w14:paraId="1E0E4DAA" w14:textId="69A2E4F5" w:rsidR="005A1E77" w:rsidRDefault="005A1E77" w:rsidP="005A1E77">
      <w:pPr>
        <w:pStyle w:val="normal0"/>
        <w:ind w:firstLine="720"/>
      </w:pPr>
      <w:r>
        <w:t xml:space="preserve">- Bộ truyền làm việc </w:t>
      </w:r>
      <w:r w:rsidR="00666EF7">
        <w:t>2</w:t>
      </w:r>
      <w:r>
        <w:t xml:space="preserve">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143" w:name="_Toc178106180"/>
      <w:r w:rsidRPr="00A745FB">
        <w:t>Chọn vật liệu</w:t>
      </w:r>
      <w:bookmarkEnd w:id="143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144" w:name="_Toc178106181"/>
      <w:r w:rsidRPr="005F6FF1">
        <w:t>Xác định ứng suất cho phép</w:t>
      </w:r>
      <w:bookmarkEnd w:id="144"/>
    </w:p>
    <w:p w14:paraId="4BAF7371" w14:textId="2F036B8E" w:rsidR="00740EAC" w:rsidRDefault="00A952E8" w:rsidP="005A1E77">
      <w:pPr>
        <w:pStyle w:val="normal0"/>
      </w:pPr>
      <w:r>
        <w:t>-</w:t>
      </w:r>
      <w:r w:rsidR="00740EAC">
        <w:t>Ứng suất tiếp xúc cho phép</w:t>
      </w:r>
    </w:p>
    <w:p w14:paraId="60220AEF" w14:textId="0E93D159" w:rsidR="00740EAC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320" w:dyaOrig="720" w14:anchorId="0894FE14">
          <v:shape id="_x0000_i1055" type="#_x0000_t75" style="width:165.45pt;height:36.85pt" o:ole="">
            <v:imagedata r:id="rId71" o:title=""/>
          </v:shape>
          <o:OLEObject Type="Embed" ProgID="Equation.DSMT4" ShapeID="_x0000_i1055" DrawAspect="Content" ObjectID="_1790417263" r:id="rId72"/>
        </w:object>
      </w:r>
      <w:r w:rsidR="00740EAC">
        <w:t xml:space="preserve">      </w:t>
      </w:r>
    </w:p>
    <w:p w14:paraId="046290B8" w14:textId="3141E800" w:rsidR="00740EAC" w:rsidRDefault="00A952E8" w:rsidP="005A1E77">
      <w:pPr>
        <w:pStyle w:val="normal0"/>
      </w:pPr>
      <w:r>
        <w:t>-</w:t>
      </w:r>
      <w:r w:rsidR="00740EAC">
        <w:t>Ứng suất uốn cho phép</w:t>
      </w:r>
    </w:p>
    <w:p w14:paraId="15EC6FDD" w14:textId="7D3F97FF" w:rsidR="00031DF7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780" w:dyaOrig="720" w14:anchorId="511D752C">
          <v:shape id="_x0000_i1056" type="#_x0000_t75" style="width:189.45pt;height:36.85pt" o:ole="">
            <v:imagedata r:id="rId73" o:title=""/>
          </v:shape>
          <o:OLEObject Type="Embed" ProgID="Equation.DSMT4" ShapeID="_x0000_i1056" DrawAspect="Content" ObjectID="_1790417264" r:id="rId74"/>
        </w:object>
      </w:r>
    </w:p>
    <w:p w14:paraId="37B299E8" w14:textId="486E116E" w:rsidR="00C0072A" w:rsidRDefault="00A952E8" w:rsidP="005A1E77">
      <w:pPr>
        <w:pStyle w:val="normal0"/>
      </w:pPr>
      <w:r>
        <w:t>-</w:t>
      </w:r>
      <w:r w:rsidR="00C0072A">
        <w:t>Tính thiết kế sơ bộ</w:t>
      </w:r>
      <w:r w:rsidR="009A6403">
        <w:t xml:space="preserve"> </w:t>
      </w:r>
      <w:r w:rsidR="00C0072A">
        <w:t xml:space="preserve">lấy </w:t>
      </w:r>
      <w:r w:rsidR="00C0072A" w:rsidRPr="0067100A">
        <w:rPr>
          <w:position w:val="-12"/>
        </w:rPr>
        <w:object w:dxaOrig="1320" w:dyaOrig="360" w14:anchorId="72A9C51B">
          <v:shape id="_x0000_i1057" type="#_x0000_t75" style="width:65.15pt;height:18.85pt" o:ole="">
            <v:imagedata r:id="rId75" o:title=""/>
          </v:shape>
          <o:OLEObject Type="Embed" ProgID="Equation.DSMT4" ShapeID="_x0000_i1057" DrawAspect="Content" ObjectID="_1790417265" r:id="rId76"/>
        </w:object>
      </w:r>
      <w:r w:rsidR="00C0072A">
        <w:t>=</w:t>
      </w:r>
      <w:r w:rsidR="00EE0ACE">
        <w:t>1 và</w:t>
      </w:r>
      <w:r w:rsidR="00F9305B">
        <w:t xml:space="preserve"> </w:t>
      </w:r>
      <w:r w:rsidR="008A4095" w:rsidRPr="0067100A">
        <w:rPr>
          <w:position w:val="-12"/>
        </w:rPr>
        <w:object w:dxaOrig="1240" w:dyaOrig="360" w14:anchorId="0291F6C8">
          <v:shape id="_x0000_i1058" type="#_x0000_t75" style="width:63pt;height:18.85pt" o:ole="">
            <v:imagedata r:id="rId77" o:title=""/>
          </v:shape>
          <o:OLEObject Type="Embed" ProgID="Equation.DSMT4" ShapeID="_x0000_i1058" DrawAspect="Content" ObjectID="_1790417266" r:id="rId78"/>
        </w:object>
      </w:r>
      <w:r w:rsidR="008A4095">
        <w:t>= 1</w:t>
      </w:r>
    </w:p>
    <w:p w14:paraId="60FAF459" w14:textId="56378BAD" w:rsidR="008A4095" w:rsidRDefault="002D4BE8" w:rsidP="005A1E77">
      <w:pPr>
        <w:pStyle w:val="normal0"/>
      </w:pPr>
      <w:r>
        <w:t>Công thức được rút ngọn lại:</w:t>
      </w:r>
    </w:p>
    <w:p w14:paraId="20B9EFAC" w14:textId="56EC37DA" w:rsidR="002D4BE8" w:rsidRDefault="009363AA" w:rsidP="00852958">
      <w:pPr>
        <w:pStyle w:val="normal0"/>
        <w:ind w:firstLine="720"/>
      </w:pPr>
      <w:r w:rsidRPr="0067100A">
        <w:rPr>
          <w:position w:val="-30"/>
        </w:rPr>
        <w:object w:dxaOrig="1880" w:dyaOrig="720" w14:anchorId="2DB8B696">
          <v:shape id="_x0000_i1059" type="#_x0000_t75" style="width:94.3pt;height:36.85pt" o:ole="">
            <v:imagedata r:id="rId79" o:title=""/>
          </v:shape>
          <o:OLEObject Type="Embed" ProgID="Equation.DSMT4" ShapeID="_x0000_i1059" DrawAspect="Content" ObjectID="_1790417267" r:id="rId80"/>
        </w:object>
      </w:r>
    </w:p>
    <w:p w14:paraId="555C6FBD" w14:textId="3FCE4C12" w:rsidR="002D4BE8" w:rsidRDefault="005B6687" w:rsidP="00852958">
      <w:pPr>
        <w:pStyle w:val="normal0"/>
        <w:ind w:firstLine="720"/>
      </w:pPr>
      <w:r w:rsidRPr="0067100A">
        <w:rPr>
          <w:position w:val="-30"/>
        </w:rPr>
        <w:object w:dxaOrig="2400" w:dyaOrig="720" w14:anchorId="39139B4C">
          <v:shape id="_x0000_i1060" type="#_x0000_t75" style="width:120pt;height:36.85pt" o:ole="">
            <v:imagedata r:id="rId81" o:title=""/>
          </v:shape>
          <o:OLEObject Type="Embed" ProgID="Equation.DSMT4" ShapeID="_x0000_i1060" DrawAspect="Content" ObjectID="_1790417268" r:id="rId82"/>
        </w:object>
      </w:r>
    </w:p>
    <w:p w14:paraId="5B22F173" w14:textId="587F2A3F" w:rsidR="005B6687" w:rsidRDefault="005B6687" w:rsidP="005A1E77">
      <w:pPr>
        <w:pStyle w:val="normal0"/>
      </w:pPr>
      <w:r>
        <w:t>Trong đó:</w:t>
      </w:r>
    </w:p>
    <w:p w14:paraId="248A51BF" w14:textId="2F34D123" w:rsidR="005E26F5" w:rsidRDefault="005B6687" w:rsidP="005A1E77">
      <w:pPr>
        <w:pStyle w:val="normal0"/>
      </w:pPr>
      <w:r>
        <w:t>+</w:t>
      </w:r>
      <w:r w:rsidR="00615E22" w:rsidRPr="0067100A">
        <w:rPr>
          <w:position w:val="-12"/>
        </w:rPr>
        <w:object w:dxaOrig="560" w:dyaOrig="380" w14:anchorId="3AB33E36">
          <v:shape id="_x0000_i1061" type="#_x0000_t75" style="width:27pt;height:18.85pt" o:ole="">
            <v:imagedata r:id="rId83" o:title=""/>
          </v:shape>
          <o:OLEObject Type="Embed" ProgID="Equation.DSMT4" ShapeID="_x0000_i1061" DrawAspect="Content" ObjectID="_1790417269" r:id="rId84"/>
        </w:object>
      </w:r>
      <w:r w:rsidR="00615E22">
        <w:t xml:space="preserve"> và </w:t>
      </w:r>
      <w:r w:rsidR="00615E22" w:rsidRPr="0067100A">
        <w:rPr>
          <w:position w:val="-12"/>
        </w:rPr>
        <w:object w:dxaOrig="540" w:dyaOrig="380" w14:anchorId="6150D12A">
          <v:shape id="_x0000_i1062" type="#_x0000_t75" style="width:27pt;height:18.85pt" o:ole="">
            <v:imagedata r:id="rId85" o:title=""/>
          </v:shape>
          <o:OLEObject Type="Embed" ProgID="Equation.DSMT4" ShapeID="_x0000_i1062" DrawAspect="Content" ObjectID="_1790417270" r:id="rId86"/>
        </w:object>
      </w:r>
      <w:r w:rsidR="00615E22">
        <w:t xml:space="preserve"> lần lượt là</w:t>
      </w:r>
      <w:r w:rsidR="005E26F5">
        <w:t xml:space="preserve"> giới hạn bền mỏi</w:t>
      </w:r>
      <w:r w:rsidR="00615E22">
        <w:t xml:space="preserve"> tiếp xúc và ứng suất uốn </w:t>
      </w:r>
      <w:r w:rsidR="005E26F5">
        <w:t>của mặt răng ứng với số chu kỳ cơ sở.</w:t>
      </w:r>
    </w:p>
    <w:p w14:paraId="752E8C34" w14:textId="22A2680A" w:rsidR="005B6687" w:rsidRPr="0085783D" w:rsidRDefault="00F00E17" w:rsidP="005A1E77">
      <w:pPr>
        <w:pStyle w:val="normal0"/>
      </w:pPr>
      <w:r>
        <w:t>+ K</w:t>
      </w:r>
      <w:r w:rsidR="0085783D">
        <w:rPr>
          <w:vertAlign w:val="subscript"/>
        </w:rPr>
        <w:t>FC</w:t>
      </w:r>
      <w:r w:rsidR="0085783D">
        <w:t xml:space="preserve"> là hệ só xét đến ảnh hưởng đặt tải, lấy K</w:t>
      </w:r>
      <w:r w:rsidR="0085783D">
        <w:rPr>
          <w:vertAlign w:val="subscript"/>
        </w:rPr>
        <w:t>FC</w:t>
      </w:r>
      <w:r w:rsidR="0085783D">
        <w:t xml:space="preserve"> = 1 đặt tải 1 phía (bộ truyền quay 1 chiều)</w:t>
      </w:r>
    </w:p>
    <w:p w14:paraId="1D69C043" w14:textId="25254A5C" w:rsidR="00003723" w:rsidRDefault="00003723" w:rsidP="00003723">
      <w:pPr>
        <w:pStyle w:val="normal0"/>
      </w:pPr>
      <w:r>
        <w:t>+S</w:t>
      </w:r>
      <w:r>
        <w:rPr>
          <w:vertAlign w:val="subscript"/>
        </w:rPr>
        <w:t>H</w:t>
      </w:r>
      <w:r>
        <w:t>,</w:t>
      </w:r>
      <w:r w:rsidR="009C69D2">
        <w:t xml:space="preserve"> </w:t>
      </w:r>
      <w:r>
        <w:t>S</w:t>
      </w:r>
      <w:r>
        <w:rPr>
          <w:vertAlign w:val="subscript"/>
        </w:rPr>
        <w:t>F</w:t>
      </w:r>
      <w:r>
        <w:t>:</w:t>
      </w:r>
      <w:r w:rsidR="009C69D2">
        <w:t xml:space="preserve"> </w:t>
      </w:r>
      <w:r>
        <w:t>hệ số an toàn</w:t>
      </w:r>
    </w:p>
    <w:p w14:paraId="17AD62F8" w14:textId="6A40A96E" w:rsidR="00C24A09" w:rsidRDefault="00852958" w:rsidP="005A1E77">
      <w:pPr>
        <w:pStyle w:val="normal0"/>
      </w:pPr>
      <w:r>
        <w:t>Tra bảng 6.2[1] ta được</w:t>
      </w:r>
    </w:p>
    <w:p w14:paraId="106B371B" w14:textId="0852EEAE" w:rsidR="00852958" w:rsidRDefault="00852958" w:rsidP="00852958">
      <w:pPr>
        <w:pStyle w:val="normal0"/>
        <w:ind w:firstLine="720"/>
      </w:pPr>
      <w:r>
        <w:t>S</w:t>
      </w:r>
      <w:r>
        <w:rPr>
          <w:vertAlign w:val="subscript"/>
        </w:rPr>
        <w:t>H1</w:t>
      </w:r>
      <w:r>
        <w:t xml:space="preserve"> = 1.1, S</w:t>
      </w:r>
      <w:r>
        <w:rPr>
          <w:vertAlign w:val="subscript"/>
        </w:rPr>
        <w:t>F1</w:t>
      </w:r>
      <w:r>
        <w:t xml:space="preserve"> = 1.</w:t>
      </w:r>
      <w:r w:rsidR="001E4418">
        <w:t>75</w:t>
      </w:r>
    </w:p>
    <w:p w14:paraId="573D8A85" w14:textId="29CCCB1A" w:rsidR="00852958" w:rsidRDefault="00852958" w:rsidP="001E4418">
      <w:pPr>
        <w:pStyle w:val="normal0"/>
        <w:ind w:firstLine="720"/>
      </w:pPr>
      <w:r>
        <w:t>S</w:t>
      </w:r>
      <w:r w:rsidR="001E4418">
        <w:rPr>
          <w:vertAlign w:val="subscript"/>
        </w:rPr>
        <w:t>H2</w:t>
      </w:r>
      <w:r w:rsidR="001E4418">
        <w:t xml:space="preserve"> = 1.1, S</w:t>
      </w:r>
      <w:r w:rsidR="001E4418">
        <w:rPr>
          <w:vertAlign w:val="subscript"/>
        </w:rPr>
        <w:t>F2</w:t>
      </w:r>
      <w:r w:rsidR="001E4418">
        <w:t xml:space="preserve"> =1.75</w:t>
      </w:r>
    </w:p>
    <w:p w14:paraId="638DE693" w14:textId="1704EE30" w:rsidR="001E4418" w:rsidRDefault="00D86E9E" w:rsidP="001E4418">
      <w:pPr>
        <w:pStyle w:val="normal0"/>
        <w:ind w:firstLine="720"/>
      </w:pPr>
      <w:r w:rsidRPr="00D86E9E">
        <w:rPr>
          <w:position w:val="-28"/>
        </w:rPr>
        <w:object w:dxaOrig="600" w:dyaOrig="540" w14:anchorId="07693FDA">
          <v:shape id="_x0000_i1063" type="#_x0000_t75" style="width:30pt;height:27pt" o:ole="">
            <v:imagedata r:id="rId87" o:title=""/>
          </v:shape>
          <o:OLEObject Type="Embed" ProgID="Equation.DSMT4" ShapeID="_x0000_i1063" DrawAspect="Content" ObjectID="_1790417271" r:id="rId88"/>
        </w:object>
      </w:r>
      <w:r w:rsidR="003B67FE">
        <w:t>= 2</w:t>
      </w:r>
      <w:r w:rsidR="00D64DA0" w:rsidRPr="0067100A">
        <w:rPr>
          <w:position w:val="-4"/>
        </w:rPr>
        <w:object w:dxaOrig="180" w:dyaOrig="200" w14:anchorId="277AE5ED">
          <v:shape id="_x0000_i1064" type="#_x0000_t75" style="width:9pt;height:9pt" o:ole="">
            <v:imagedata r:id="rId89" o:title=""/>
          </v:shape>
          <o:OLEObject Type="Embed" ProgID="Equation.DSMT4" ShapeID="_x0000_i1064" DrawAspect="Content" ObjectID="_1790417272" r:id="rId90"/>
        </w:object>
      </w:r>
      <w:r w:rsidR="003B67FE">
        <w:t>HB</w:t>
      </w:r>
      <w:r w:rsidR="003B67FE">
        <w:rPr>
          <w:vertAlign w:val="subscript"/>
        </w:rPr>
        <w:t>1</w:t>
      </w:r>
      <w:r w:rsidR="003B67FE">
        <w:t xml:space="preserve"> +70= 2</w:t>
      </w:r>
      <w:r w:rsidR="00D64DA0" w:rsidRPr="0067100A">
        <w:rPr>
          <w:position w:val="-4"/>
        </w:rPr>
        <w:object w:dxaOrig="180" w:dyaOrig="200" w14:anchorId="52156548">
          <v:shape id="_x0000_i1065" type="#_x0000_t75" style="width:9pt;height:9pt" o:ole="">
            <v:imagedata r:id="rId89" o:title=""/>
          </v:shape>
          <o:OLEObject Type="Embed" ProgID="Equation.DSMT4" ShapeID="_x0000_i1065" DrawAspect="Content" ObjectID="_1790417273" r:id="rId91"/>
        </w:object>
      </w:r>
      <w:r w:rsidR="003B67FE">
        <w:t xml:space="preserve">190 +70 = </w:t>
      </w:r>
      <w:r w:rsidR="002637F5">
        <w:t>450 M</w:t>
      </w:r>
      <w:r w:rsidR="00070CE4">
        <w:t>P</w:t>
      </w:r>
      <w:r w:rsidR="002637F5">
        <w:t>a</w:t>
      </w:r>
    </w:p>
    <w:p w14:paraId="407BA132" w14:textId="258DC6E8" w:rsidR="002637F5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39" w:dyaOrig="380" w14:anchorId="48AC4AC4">
          <v:shape id="_x0000_i1066" type="#_x0000_t75" style="width:31.7pt;height:18.85pt" o:ole="">
            <v:imagedata r:id="rId92" o:title=""/>
          </v:shape>
          <o:OLEObject Type="Embed" ProgID="Equation.DSMT4" ShapeID="_x0000_i1066" DrawAspect="Content" ObjectID="_1790417274" r:id="rId93"/>
        </w:object>
      </w:r>
      <w:r w:rsidR="002637F5">
        <w:t>= 2</w:t>
      </w:r>
      <w:r w:rsidR="00D64DA0" w:rsidRPr="0067100A">
        <w:rPr>
          <w:position w:val="-4"/>
        </w:rPr>
        <w:object w:dxaOrig="180" w:dyaOrig="200" w14:anchorId="1AA77899">
          <v:shape id="_x0000_i1067" type="#_x0000_t75" style="width:9pt;height:9pt" o:ole="">
            <v:imagedata r:id="rId94" o:title=""/>
          </v:shape>
          <o:OLEObject Type="Embed" ProgID="Equation.DSMT4" ShapeID="_x0000_i1067" DrawAspect="Content" ObjectID="_1790417275" r:id="rId95"/>
        </w:object>
      </w:r>
      <w:r w:rsidR="002637F5">
        <w:t>HB</w:t>
      </w:r>
      <w:r w:rsidR="002637F5">
        <w:rPr>
          <w:vertAlign w:val="subscript"/>
        </w:rPr>
        <w:t>2</w:t>
      </w:r>
      <w:r w:rsidR="002637F5">
        <w:t xml:space="preserve"> +70=2</w:t>
      </w:r>
      <w:r w:rsidR="00D64DA0" w:rsidRPr="0067100A">
        <w:rPr>
          <w:position w:val="-4"/>
        </w:rPr>
        <w:object w:dxaOrig="180" w:dyaOrig="200" w14:anchorId="5D000234">
          <v:shape id="_x0000_i1068" type="#_x0000_t75" style="width:9pt;height:9pt" o:ole="">
            <v:imagedata r:id="rId94" o:title=""/>
          </v:shape>
          <o:OLEObject Type="Embed" ProgID="Equation.DSMT4" ShapeID="_x0000_i1068" DrawAspect="Content" ObjectID="_1790417276" r:id="rId96"/>
        </w:object>
      </w:r>
      <w:r w:rsidR="002637F5">
        <w:t>180</w:t>
      </w:r>
      <w:r w:rsidR="00070CE4">
        <w:t xml:space="preserve"> + 70 =430 Mpa</w:t>
      </w:r>
    </w:p>
    <w:p w14:paraId="022A28D6" w14:textId="6CD4146F" w:rsidR="00070CE4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00" w:dyaOrig="380" w14:anchorId="28BE3CFC">
          <v:shape id="_x0000_i1069" type="#_x0000_t75" style="width:30pt;height:18.85pt" o:ole="">
            <v:imagedata r:id="rId97" o:title=""/>
          </v:shape>
          <o:OLEObject Type="Embed" ProgID="Equation.DSMT4" ShapeID="_x0000_i1069" DrawAspect="Content" ObjectID="_1790417277" r:id="rId98"/>
        </w:object>
      </w:r>
      <w:r w:rsidR="00070CE4">
        <w:t>= 1.8</w:t>
      </w:r>
      <w:r w:rsidR="00D64DA0" w:rsidRPr="0067100A">
        <w:rPr>
          <w:position w:val="-4"/>
        </w:rPr>
        <w:object w:dxaOrig="180" w:dyaOrig="200" w14:anchorId="6F8FB75B">
          <v:shape id="_x0000_i1070" type="#_x0000_t75" style="width:9pt;height:9pt" o:ole="">
            <v:imagedata r:id="rId89" o:title=""/>
          </v:shape>
          <o:OLEObject Type="Embed" ProgID="Equation.DSMT4" ShapeID="_x0000_i1070" DrawAspect="Content" ObjectID="_1790417278" r:id="rId99"/>
        </w:object>
      </w:r>
      <w:r w:rsidR="00070CE4">
        <w:t>HB</w:t>
      </w:r>
      <w:r w:rsidR="00D64DA0">
        <w:rPr>
          <w:vertAlign w:val="subscript"/>
        </w:rPr>
        <w:t>1</w:t>
      </w:r>
      <w:r w:rsidR="003562A0">
        <w:rPr>
          <w:vertAlign w:val="subscript"/>
        </w:rPr>
        <w:t xml:space="preserve"> </w:t>
      </w:r>
      <w:r w:rsidR="00D64DA0">
        <w:t>=</w:t>
      </w:r>
      <w:r w:rsidR="003562A0">
        <w:t xml:space="preserve"> </w:t>
      </w:r>
      <w:r w:rsidR="00D64DA0">
        <w:t>1.8</w:t>
      </w:r>
      <w:r w:rsidR="00D64DA0" w:rsidRPr="0067100A">
        <w:rPr>
          <w:position w:val="-4"/>
        </w:rPr>
        <w:object w:dxaOrig="180" w:dyaOrig="200" w14:anchorId="3EC8ECB9">
          <v:shape id="_x0000_i1071" type="#_x0000_t75" style="width:9pt;height:9pt" o:ole="">
            <v:imagedata r:id="rId89" o:title=""/>
          </v:shape>
          <o:OLEObject Type="Embed" ProgID="Equation.DSMT4" ShapeID="_x0000_i1071" DrawAspect="Content" ObjectID="_1790417279" r:id="rId100"/>
        </w:object>
      </w:r>
      <w:r w:rsidR="00D64DA0">
        <w:t>190 = 342 M</w:t>
      </w:r>
      <w:r w:rsidR="003562A0">
        <w:t>P</w:t>
      </w:r>
      <w:r w:rsidR="00D64DA0">
        <w:t>a</w:t>
      </w:r>
    </w:p>
    <w:p w14:paraId="2BFDE9CB" w14:textId="589A2CE8" w:rsidR="00D64DA0" w:rsidRDefault="00D86E9E" w:rsidP="001E4418">
      <w:pPr>
        <w:pStyle w:val="normal0"/>
        <w:ind w:firstLine="720"/>
      </w:pPr>
      <w:r>
        <w:rPr>
          <w:rFonts w:ascii="Calibri" w:hAnsi="Calibri"/>
          <w:position w:val="-12"/>
          <w:sz w:val="22"/>
          <w:szCs w:val="22"/>
        </w:rPr>
        <w:object w:dxaOrig="620" w:dyaOrig="380" w14:anchorId="10EE4A49">
          <v:shape id="_x0000_i1072" type="#_x0000_t75" style="width:30.85pt;height:18.85pt" o:ole="">
            <v:imagedata r:id="rId101" o:title=""/>
          </v:shape>
          <o:OLEObject Type="Embed" ProgID="Equation.DSMT4" ShapeID="_x0000_i1072" DrawAspect="Content" ObjectID="_1790417280" r:id="rId102"/>
        </w:object>
      </w:r>
      <w:r w:rsidR="00D64DA0">
        <w:rPr>
          <w:rFonts w:ascii="Calibri" w:hAnsi="Calibri"/>
          <w:sz w:val="22"/>
          <w:szCs w:val="22"/>
        </w:rPr>
        <w:t>=</w:t>
      </w:r>
      <w:r w:rsidR="003562A0">
        <w:rPr>
          <w:rFonts w:ascii="Calibri" w:hAnsi="Calibri"/>
          <w:sz w:val="22"/>
          <w:szCs w:val="22"/>
        </w:rPr>
        <w:t xml:space="preserve"> 1.8</w:t>
      </w:r>
      <w:r w:rsidR="003562A0" w:rsidRPr="0067100A">
        <w:rPr>
          <w:position w:val="-4"/>
        </w:rPr>
        <w:object w:dxaOrig="180" w:dyaOrig="200" w14:anchorId="4E4CAC69">
          <v:shape id="_x0000_i1073" type="#_x0000_t75" style="width:9pt;height:9pt" o:ole="">
            <v:imagedata r:id="rId103" o:title=""/>
          </v:shape>
          <o:OLEObject Type="Embed" ProgID="Equation.DSMT4" ShapeID="_x0000_i1073" DrawAspect="Content" ObjectID="_1790417281" r:id="rId104"/>
        </w:object>
      </w:r>
      <w:r w:rsidR="003562A0">
        <w:t>HB</w:t>
      </w:r>
      <w:r w:rsidR="003562A0">
        <w:rPr>
          <w:vertAlign w:val="subscript"/>
        </w:rPr>
        <w:t>2</w:t>
      </w:r>
      <w:r w:rsidR="003562A0">
        <w:t xml:space="preserve"> = 1.8</w:t>
      </w:r>
      <w:r w:rsidR="003562A0" w:rsidRPr="0067100A">
        <w:rPr>
          <w:position w:val="-4"/>
        </w:rPr>
        <w:object w:dxaOrig="180" w:dyaOrig="200" w14:anchorId="755257B9">
          <v:shape id="_x0000_i1074" type="#_x0000_t75" style="width:9pt;height:9pt" o:ole="">
            <v:imagedata r:id="rId89" o:title=""/>
          </v:shape>
          <o:OLEObject Type="Embed" ProgID="Equation.DSMT4" ShapeID="_x0000_i1074" DrawAspect="Content" ObjectID="_1790417282" r:id="rId105"/>
        </w:object>
      </w:r>
      <w:r w:rsidR="003562A0">
        <w:t xml:space="preserve">180 = 324 MPa  </w:t>
      </w:r>
    </w:p>
    <w:p w14:paraId="69A6E109" w14:textId="16B54D6A" w:rsidR="003562A0" w:rsidRDefault="003562A0" w:rsidP="003562A0">
      <w:pPr>
        <w:pStyle w:val="normal0"/>
      </w:pPr>
      <w:r>
        <w:t>+</w:t>
      </w:r>
      <w:r w:rsidR="00761792">
        <w:t>K</w:t>
      </w:r>
      <w:r w:rsidR="00761792">
        <w:rPr>
          <w:vertAlign w:val="subscript"/>
        </w:rPr>
        <w:t>HL</w:t>
      </w:r>
      <w:r w:rsidR="00761792">
        <w:t>, K</w:t>
      </w:r>
      <w:r w:rsidR="00761792">
        <w:rPr>
          <w:vertAlign w:val="subscript"/>
        </w:rPr>
        <w:t>FL</w:t>
      </w:r>
      <w:r w:rsidR="00761792">
        <w:t>: hệ số tuổi thọ</w:t>
      </w:r>
      <w:r w:rsidR="00687AB6">
        <w:t xml:space="preserve"> xét đến ảnh hưởng của thời hạn phục vụ và chế độ tải trọng của bộ truyền</w:t>
      </w:r>
    </w:p>
    <w:p w14:paraId="5809DB7F" w14:textId="2DF45427" w:rsidR="00687AB6" w:rsidRDefault="00BA1BAD" w:rsidP="009F2C06">
      <w:pPr>
        <w:pStyle w:val="normal0"/>
        <w:ind w:firstLine="720"/>
      </w:pPr>
      <w:r w:rsidRPr="0067100A">
        <w:rPr>
          <w:position w:val="-32"/>
        </w:rPr>
        <w:object w:dxaOrig="1620" w:dyaOrig="900" w14:anchorId="71C978F2">
          <v:shape id="_x0000_i1075" type="#_x0000_t75" style="width:81pt;height:45pt" o:ole="">
            <v:imagedata r:id="rId106" o:title=""/>
          </v:shape>
          <o:OLEObject Type="Embed" ProgID="Equation.DSMT4" ShapeID="_x0000_i1075" DrawAspect="Content" ObjectID="_1790417283" r:id="rId107"/>
        </w:object>
      </w:r>
      <w:r w:rsidR="009F2C06">
        <w:t xml:space="preserve">  </w:t>
      </w:r>
      <w:r w:rsidR="009F2C06">
        <w:tab/>
      </w:r>
      <w:r w:rsidR="00F604B1" w:rsidRPr="0067100A">
        <w:rPr>
          <w:position w:val="-32"/>
        </w:rPr>
        <w:object w:dxaOrig="1579" w:dyaOrig="900" w14:anchorId="206AB112">
          <v:shape id="_x0000_i1076" type="#_x0000_t75" style="width:78.85pt;height:45pt" o:ole="">
            <v:imagedata r:id="rId108" o:title=""/>
          </v:shape>
          <o:OLEObject Type="Embed" ProgID="Equation.DSMT4" ShapeID="_x0000_i1076" DrawAspect="Content" ObjectID="_1790417284" r:id="rId109"/>
        </w:object>
      </w:r>
    </w:p>
    <w:p w14:paraId="1E990EEB" w14:textId="0800320F" w:rsidR="00BA1BAD" w:rsidRDefault="00BA1BAD" w:rsidP="009F2C06">
      <w:pPr>
        <w:pStyle w:val="normal0"/>
        <w:ind w:left="720" w:firstLine="720"/>
      </w:pPr>
    </w:p>
    <w:p w14:paraId="0EB401D5" w14:textId="63451A23" w:rsidR="009F2C06" w:rsidRDefault="009F2C06" w:rsidP="003562A0">
      <w:pPr>
        <w:pStyle w:val="normal0"/>
      </w:pPr>
      <w:r>
        <w:t>Trong đó:</w:t>
      </w:r>
    </w:p>
    <w:p w14:paraId="7F757030" w14:textId="5EED6E32" w:rsidR="009F2C06" w:rsidRDefault="009F2C06" w:rsidP="009F2C06">
      <w:pPr>
        <w:pStyle w:val="normal0"/>
        <w:numPr>
          <w:ilvl w:val="0"/>
          <w:numId w:val="25"/>
        </w:numPr>
      </w:pPr>
      <w:r>
        <w:t>m</w:t>
      </w:r>
      <w:r>
        <w:rPr>
          <w:vertAlign w:val="subscript"/>
        </w:rPr>
        <w:t>H</w:t>
      </w:r>
      <w:r>
        <w:t>, m</w:t>
      </w:r>
      <w:r>
        <w:rPr>
          <w:vertAlign w:val="subscript"/>
        </w:rPr>
        <w:t>F</w:t>
      </w:r>
      <w:r>
        <w:t xml:space="preserve">: </w:t>
      </w:r>
      <w:r w:rsidR="00BB57DC">
        <w:t xml:space="preserve">bậc của đường cong mỏi tiếp xúc và uốn </w:t>
      </w:r>
      <w:r w:rsidR="006423BD">
        <w:t>(m</w:t>
      </w:r>
      <w:r w:rsidR="006423BD">
        <w:rPr>
          <w:vertAlign w:val="subscript"/>
        </w:rPr>
        <w:t>H</w:t>
      </w:r>
      <w:r w:rsidR="006423BD">
        <w:t xml:space="preserve"> = 6, m</w:t>
      </w:r>
      <w:r w:rsidR="006423BD">
        <w:rPr>
          <w:vertAlign w:val="subscript"/>
        </w:rPr>
        <w:t>F</w:t>
      </w:r>
      <w:r w:rsidR="006423BD">
        <w:t xml:space="preserve"> = 6)</w:t>
      </w:r>
    </w:p>
    <w:p w14:paraId="3CF0F8CE" w14:textId="77777777" w:rsidR="006960E1" w:rsidRDefault="006423BD" w:rsidP="00765E8C">
      <w:pPr>
        <w:pStyle w:val="normal0"/>
        <w:numPr>
          <w:ilvl w:val="0"/>
          <w:numId w:val="25"/>
        </w:numPr>
      </w:pPr>
      <w:r>
        <w:t>N</w:t>
      </w:r>
      <w:r>
        <w:rPr>
          <w:vertAlign w:val="subscript"/>
        </w:rPr>
        <w:t>H0</w:t>
      </w:r>
      <w:r>
        <w:t xml:space="preserve">, </w:t>
      </w:r>
      <w:r w:rsidR="008E5510">
        <w:t>N</w:t>
      </w:r>
      <w:r w:rsidR="008E5510">
        <w:rPr>
          <w:vertAlign w:val="subscript"/>
        </w:rPr>
        <w:t>F0</w:t>
      </w:r>
      <w:r w:rsidR="008E5510">
        <w:t xml:space="preserve">: số chu </w:t>
      </w:r>
      <w:r w:rsidR="00033F8E">
        <w:t>kỳ</w:t>
      </w:r>
      <w:r w:rsidR="008E5510">
        <w:t xml:space="preserve"> chịu tải cơ sở </w:t>
      </w:r>
    </w:p>
    <w:p w14:paraId="6C78D804" w14:textId="34D809F5" w:rsidR="00765E8C" w:rsidRDefault="008E5510" w:rsidP="006960E1">
      <w:pPr>
        <w:pStyle w:val="normal0"/>
      </w:pPr>
      <w:r>
        <w:t>(N</w:t>
      </w:r>
      <w:r>
        <w:rPr>
          <w:vertAlign w:val="subscript"/>
        </w:rPr>
        <w:t>H0</w:t>
      </w:r>
      <w:r w:rsidR="006960E1">
        <w:rPr>
          <w:vertAlign w:val="subscript"/>
        </w:rPr>
        <w:t>1</w:t>
      </w:r>
      <w:r>
        <w:t xml:space="preserve"> = 30</w:t>
      </w:r>
      <w:r w:rsidR="00B303E0" w:rsidRPr="0067100A">
        <w:rPr>
          <w:position w:val="-4"/>
        </w:rPr>
        <w:object w:dxaOrig="180" w:dyaOrig="200" w14:anchorId="1AEBD817">
          <v:shape id="_x0000_i1077" type="#_x0000_t75" style="width:9pt;height:9pt" o:ole="">
            <v:imagedata r:id="rId89" o:title=""/>
          </v:shape>
          <o:OLEObject Type="Embed" ProgID="Equation.DSMT4" ShapeID="_x0000_i1077" DrawAspect="Content" ObjectID="_1790417285" r:id="rId110"/>
        </w:object>
      </w:r>
      <w:r w:rsidR="00B303E0" w:rsidRP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B303E0">
        <w:t>=30</w:t>
      </w:r>
      <w:r w:rsidR="00B303E0" w:rsidRPr="0067100A">
        <w:rPr>
          <w:position w:val="-4"/>
        </w:rPr>
        <w:object w:dxaOrig="180" w:dyaOrig="200" w14:anchorId="305A4BBF">
          <v:shape id="_x0000_i1078" type="#_x0000_t75" style="width:9pt;height:9pt" o:ole="">
            <v:imagedata r:id="rId94" o:title=""/>
          </v:shape>
          <o:OLEObject Type="Embed" ProgID="Equation.DSMT4" ShapeID="_x0000_i1078" DrawAspect="Content" ObjectID="_1790417286" r:id="rId111"/>
        </w:object>
      </w:r>
      <w:r w:rsidR="005306DB">
        <w:t>190</w:t>
      </w:r>
      <w:r w:rsidR="005306DB">
        <w:rPr>
          <w:vertAlign w:val="superscript"/>
        </w:rPr>
        <w:t xml:space="preserve">2.4 </w:t>
      </w:r>
      <w:r w:rsidR="005306DB">
        <w:t xml:space="preserve">= </w:t>
      </w:r>
      <w:r w:rsidR="00765E8C">
        <w:t>8.83</w:t>
      </w:r>
      <w:r w:rsidR="00765E8C" w:rsidRPr="0067100A">
        <w:rPr>
          <w:position w:val="-4"/>
        </w:rPr>
        <w:object w:dxaOrig="180" w:dyaOrig="200" w14:anchorId="2549049F">
          <v:shape id="_x0000_i1079" type="#_x0000_t75" style="width:9pt;height:9pt" o:ole="">
            <v:imagedata r:id="rId89" o:title=""/>
          </v:shape>
          <o:OLEObject Type="Embed" ProgID="Equation.DSMT4" ShapeID="_x0000_i1079" DrawAspect="Content" ObjectID="_1790417287" r:id="rId112"/>
        </w:object>
      </w:r>
      <w:r w:rsidR="00765E8C">
        <w:t>10</w:t>
      </w:r>
      <w:r w:rsidR="00765E8C">
        <w:rPr>
          <w:vertAlign w:val="superscript"/>
        </w:rPr>
        <w:t>6</w:t>
      </w:r>
      <w:r w:rsidR="00765E8C">
        <w:t>,</w:t>
      </w:r>
    </w:p>
    <w:p w14:paraId="0757442F" w14:textId="0577FB7B" w:rsidR="006960E1" w:rsidRPr="006A4809" w:rsidRDefault="006960E1" w:rsidP="006960E1">
      <w:pPr>
        <w:pStyle w:val="normal0"/>
      </w:pPr>
      <w:r>
        <w:t>N</w:t>
      </w:r>
      <w:r>
        <w:rPr>
          <w:vertAlign w:val="subscript"/>
        </w:rPr>
        <w:t>H02</w:t>
      </w:r>
      <w:r>
        <w:t xml:space="preserve"> = </w:t>
      </w:r>
      <w:r w:rsidR="00231251">
        <w:t>30</w:t>
      </w:r>
      <w:r w:rsidR="00231251" w:rsidRPr="00A541E3">
        <w:rPr>
          <w:position w:val="-4"/>
        </w:rPr>
        <w:object w:dxaOrig="180" w:dyaOrig="200" w14:anchorId="7C9502C5">
          <v:shape id="_x0000_i1080" type="#_x0000_t75" style="width:9pt;height:11.15pt" o:ole="">
            <v:imagedata r:id="rId113" o:title=""/>
          </v:shape>
          <o:OLEObject Type="Embed" ProgID="Equation.DSMT4" ShapeID="_x0000_i1080" DrawAspect="Content" ObjectID="_1790417288" r:id="rId114"/>
        </w:object>
      </w:r>
      <w:r w:rsid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231251">
        <w:t>=30</w:t>
      </w:r>
      <w:r w:rsidR="00231251" w:rsidRPr="00A541E3">
        <w:rPr>
          <w:position w:val="-4"/>
        </w:rPr>
        <w:object w:dxaOrig="180" w:dyaOrig="200" w14:anchorId="3FF8AF0D">
          <v:shape id="_x0000_i1081" type="#_x0000_t75" style="width:9pt;height:11.15pt" o:ole="">
            <v:imagedata r:id="rId113" o:title=""/>
          </v:shape>
          <o:OLEObject Type="Embed" ProgID="Equation.DSMT4" ShapeID="_x0000_i1081" DrawAspect="Content" ObjectID="_1790417289" r:id="rId115"/>
        </w:object>
      </w:r>
      <w:r w:rsidR="006A4809">
        <w:t>180</w:t>
      </w:r>
      <w:r w:rsidR="006A4809">
        <w:rPr>
          <w:vertAlign w:val="superscript"/>
        </w:rPr>
        <w:t>2.4</w:t>
      </w:r>
      <w:r w:rsidR="006A4809">
        <w:t>=7.76</w:t>
      </w:r>
      <w:r w:rsidR="006A4809" w:rsidRPr="00A541E3">
        <w:rPr>
          <w:position w:val="-4"/>
        </w:rPr>
        <w:object w:dxaOrig="180" w:dyaOrig="200" w14:anchorId="51661D32">
          <v:shape id="_x0000_i1082" type="#_x0000_t75" style="width:9pt;height:11.15pt" o:ole="">
            <v:imagedata r:id="rId113" o:title=""/>
          </v:shape>
          <o:OLEObject Type="Embed" ProgID="Equation.DSMT4" ShapeID="_x0000_i1082" DrawAspect="Content" ObjectID="_1790417290" r:id="rId116"/>
        </w:object>
      </w:r>
      <w:r w:rsidR="006A4809">
        <w:t>10</w:t>
      </w:r>
      <w:r w:rsidR="006A4809">
        <w:rPr>
          <w:vertAlign w:val="superscript"/>
        </w:rPr>
        <w:t>6</w:t>
      </w:r>
      <w:r w:rsidR="006A4809">
        <w:t>,</w:t>
      </w:r>
    </w:p>
    <w:p w14:paraId="290A1A34" w14:textId="49619203" w:rsidR="00765E8C" w:rsidRDefault="00765E8C" w:rsidP="00765E8C">
      <w:pPr>
        <w:pStyle w:val="normal0"/>
      </w:pPr>
      <w:r>
        <w:t>N</w:t>
      </w:r>
      <w:r>
        <w:rPr>
          <w:vertAlign w:val="subscript"/>
        </w:rPr>
        <w:t>F0</w:t>
      </w:r>
      <w:r w:rsidR="00F35AC4">
        <w:rPr>
          <w:vertAlign w:val="subscript"/>
        </w:rPr>
        <w:t>1</w:t>
      </w:r>
      <w:r>
        <w:t xml:space="preserve"> = </w:t>
      </w:r>
      <w:r w:rsidR="00F35AC4">
        <w:t>N</w:t>
      </w:r>
      <w:r w:rsidR="00F35AC4">
        <w:rPr>
          <w:vertAlign w:val="subscript"/>
        </w:rPr>
        <w:t>F02</w:t>
      </w:r>
      <w:r w:rsidR="00F35AC4">
        <w:t>=4</w:t>
      </w:r>
      <w:r w:rsidR="00F35AC4" w:rsidRPr="0067100A">
        <w:rPr>
          <w:position w:val="-4"/>
        </w:rPr>
        <w:object w:dxaOrig="180" w:dyaOrig="200" w14:anchorId="453AE320">
          <v:shape id="_x0000_i1083" type="#_x0000_t75" style="width:9pt;height:9pt" o:ole="">
            <v:imagedata r:id="rId89" o:title=""/>
          </v:shape>
          <o:OLEObject Type="Embed" ProgID="Equation.DSMT4" ShapeID="_x0000_i1083" DrawAspect="Content" ObjectID="_1790417291" r:id="rId117"/>
        </w:object>
      </w:r>
      <w:r w:rsidR="00F35AC4">
        <w:t>10</w:t>
      </w:r>
      <w:r w:rsidR="00F35AC4">
        <w:rPr>
          <w:vertAlign w:val="superscript"/>
        </w:rPr>
        <w:t>6</w:t>
      </w:r>
      <w:r w:rsidR="00F35AC4">
        <w:t>)</w:t>
      </w:r>
    </w:p>
    <w:p w14:paraId="29E12CDE" w14:textId="4378F57D" w:rsidR="00F35AC4" w:rsidRDefault="00E451F5" w:rsidP="00F35AC4">
      <w:pPr>
        <w:pStyle w:val="normal0"/>
        <w:numPr>
          <w:ilvl w:val="0"/>
          <w:numId w:val="26"/>
        </w:numPr>
      </w:pPr>
      <w:r>
        <w:t>N</w:t>
      </w:r>
      <w:r>
        <w:rPr>
          <w:vertAlign w:val="subscript"/>
        </w:rPr>
        <w:t>HE</w:t>
      </w:r>
      <w:r>
        <w:t>, N</w:t>
      </w:r>
      <w:r>
        <w:rPr>
          <w:vertAlign w:val="subscript"/>
        </w:rPr>
        <w:t>FE</w:t>
      </w:r>
      <w:r>
        <w:t xml:space="preserve">: số chu kỳ chịu tải của bánh răng </w:t>
      </w:r>
    </w:p>
    <w:p w14:paraId="16746D54" w14:textId="0385BA6D" w:rsidR="00333612" w:rsidRPr="006960E1" w:rsidRDefault="00333612" w:rsidP="00333612">
      <w:pPr>
        <w:pStyle w:val="normal0"/>
      </w:pPr>
      <w:r>
        <w:t>(N</w:t>
      </w:r>
      <w:r>
        <w:rPr>
          <w:vertAlign w:val="subscript"/>
        </w:rPr>
        <w:t>HE1</w:t>
      </w:r>
      <w:r>
        <w:t xml:space="preserve"> = N</w:t>
      </w:r>
      <w:r w:rsidR="006C269D">
        <w:rPr>
          <w:vertAlign w:val="subscript"/>
        </w:rPr>
        <w:t>F</w:t>
      </w:r>
      <w:r>
        <w:rPr>
          <w:vertAlign w:val="subscript"/>
        </w:rPr>
        <w:t>E</w:t>
      </w:r>
      <w:r w:rsidR="006C269D">
        <w:rPr>
          <w:vertAlign w:val="subscript"/>
        </w:rPr>
        <w:t>1</w:t>
      </w:r>
      <w:r w:rsidR="00FA243E">
        <w:t xml:space="preserve"> = 60</w:t>
      </w:r>
      <w:r w:rsidR="00FA243E" w:rsidRPr="00A541E3">
        <w:rPr>
          <w:position w:val="-4"/>
        </w:rPr>
        <w:object w:dxaOrig="180" w:dyaOrig="200" w14:anchorId="106CE2A9">
          <v:shape id="_x0000_i1084" type="#_x0000_t75" style="width:9pt;height:11.15pt" o:ole="">
            <v:imagedata r:id="rId118" o:title=""/>
          </v:shape>
          <o:OLEObject Type="Embed" ProgID="Equation.DSMT4" ShapeID="_x0000_i1084" DrawAspect="Content" ObjectID="_1790417292" r:id="rId119"/>
        </w:object>
      </w:r>
      <w:r w:rsidR="00E04232">
        <w:t>c</w:t>
      </w:r>
      <w:r w:rsidR="00E04232" w:rsidRPr="00A541E3">
        <w:rPr>
          <w:position w:val="-4"/>
        </w:rPr>
        <w:object w:dxaOrig="180" w:dyaOrig="200" w14:anchorId="49B02E66">
          <v:shape id="_x0000_i1085" type="#_x0000_t75" style="width:9pt;height:11.15pt" o:ole="">
            <v:imagedata r:id="rId118" o:title=""/>
          </v:shape>
          <o:OLEObject Type="Embed" ProgID="Equation.DSMT4" ShapeID="_x0000_i1085" DrawAspect="Content" ObjectID="_1790417293" r:id="rId120"/>
        </w:object>
      </w:r>
      <w:r w:rsidR="00E04232">
        <w:t>n</w:t>
      </w:r>
      <w:r w:rsidR="00E04232" w:rsidRPr="00A541E3">
        <w:rPr>
          <w:position w:val="-4"/>
        </w:rPr>
        <w:object w:dxaOrig="180" w:dyaOrig="200" w14:anchorId="74A0C2EF">
          <v:shape id="_x0000_i1086" type="#_x0000_t75" style="width:9pt;height:11.15pt" o:ole="">
            <v:imagedata r:id="rId113" o:title=""/>
          </v:shape>
          <o:OLEObject Type="Embed" ProgID="Equation.DSMT4" ShapeID="_x0000_i1086" DrawAspect="Content" ObjectID="_1790417294" r:id="rId121"/>
        </w:object>
      </w:r>
      <w:r w:rsidR="00E04232">
        <w:t>t</w:t>
      </w:r>
      <w:r w:rsidR="00FA243E">
        <w:t>∑</w:t>
      </w:r>
      <w:r w:rsidR="00E04232">
        <w:t xml:space="preserve"> = 60</w:t>
      </w:r>
      <w:r w:rsidR="00E04232" w:rsidRPr="00A541E3">
        <w:rPr>
          <w:position w:val="-4"/>
        </w:rPr>
        <w:object w:dxaOrig="180" w:dyaOrig="200" w14:anchorId="12FDA14E">
          <v:shape id="_x0000_i1087" type="#_x0000_t75" style="width:9pt;height:11.15pt" o:ole="">
            <v:imagedata r:id="rId118" o:title=""/>
          </v:shape>
          <o:OLEObject Type="Embed" ProgID="Equation.DSMT4" ShapeID="_x0000_i1087" DrawAspect="Content" ObjectID="_1790417295" r:id="rId122"/>
        </w:object>
      </w:r>
      <w:r w:rsidR="00E04232">
        <w:t>1</w:t>
      </w:r>
      <w:r w:rsidR="00E04232" w:rsidRPr="00A541E3">
        <w:rPr>
          <w:position w:val="-4"/>
        </w:rPr>
        <w:object w:dxaOrig="180" w:dyaOrig="200" w14:anchorId="47FDB6CE">
          <v:shape id="_x0000_i1088" type="#_x0000_t75" style="width:9pt;height:11.15pt" o:ole="">
            <v:imagedata r:id="rId113" o:title=""/>
          </v:shape>
          <o:OLEObject Type="Embed" ProgID="Equation.DSMT4" ShapeID="_x0000_i1088" DrawAspect="Content" ObjectID="_1790417296" r:id="rId123"/>
        </w:object>
      </w:r>
      <w:r w:rsidR="00565F2E">
        <w:t>257.14</w:t>
      </w:r>
      <w:r w:rsidR="00565F2E" w:rsidRPr="00A541E3">
        <w:rPr>
          <w:position w:val="-4"/>
        </w:rPr>
        <w:object w:dxaOrig="180" w:dyaOrig="200" w14:anchorId="71915CDB">
          <v:shape id="_x0000_i1089" type="#_x0000_t75" style="width:9pt;height:11.15pt" o:ole="">
            <v:imagedata r:id="rId118" o:title=""/>
          </v:shape>
          <o:OLEObject Type="Embed" ProgID="Equation.DSMT4" ShapeID="_x0000_i1089" DrawAspect="Content" ObjectID="_1790417297" r:id="rId124"/>
        </w:object>
      </w:r>
      <w:r w:rsidR="00565F2E">
        <w:t>24000</w:t>
      </w:r>
      <w:r w:rsidR="003D328D">
        <w:t xml:space="preserve"> </w:t>
      </w:r>
      <w:r w:rsidR="00565F2E">
        <w:t>=</w:t>
      </w:r>
      <w:r w:rsidR="003D328D">
        <w:t xml:space="preserve"> 37</w:t>
      </w:r>
      <w:r w:rsidR="003D328D" w:rsidRPr="00A541E3">
        <w:rPr>
          <w:position w:val="-4"/>
        </w:rPr>
        <w:object w:dxaOrig="180" w:dyaOrig="200" w14:anchorId="4457DE47">
          <v:shape id="_x0000_i1090" type="#_x0000_t75" style="width:9pt;height:11.15pt" o:ole="">
            <v:imagedata r:id="rId118" o:title=""/>
          </v:shape>
          <o:OLEObject Type="Embed" ProgID="Equation.DSMT4" ShapeID="_x0000_i1090" DrawAspect="Content" ObjectID="_1790417298" r:id="rId125"/>
        </w:object>
      </w:r>
      <w:r w:rsidR="003D328D">
        <w:t>10</w:t>
      </w:r>
      <w:r w:rsidR="003D328D">
        <w:rPr>
          <w:vertAlign w:val="superscript"/>
        </w:rPr>
        <w:t>6</w:t>
      </w:r>
      <w:r w:rsidR="006960E1">
        <w:t>,</w:t>
      </w:r>
    </w:p>
    <w:p w14:paraId="47907980" w14:textId="3BE94992" w:rsidR="003D328D" w:rsidRDefault="007958B8" w:rsidP="00333612">
      <w:pPr>
        <w:pStyle w:val="normal0"/>
      </w:pPr>
      <w:r>
        <w:t>N</w:t>
      </w:r>
      <w:r>
        <w:rPr>
          <w:vertAlign w:val="subscript"/>
        </w:rPr>
        <w:t>HE</w:t>
      </w:r>
      <w:r w:rsidR="000C01E3">
        <w:rPr>
          <w:vertAlign w:val="subscript"/>
        </w:rPr>
        <w:t>2</w:t>
      </w:r>
      <w:r>
        <w:t xml:space="preserve"> = N</w:t>
      </w:r>
      <w:r>
        <w:rPr>
          <w:vertAlign w:val="subscript"/>
        </w:rPr>
        <w:t>FE</w:t>
      </w:r>
      <w:r w:rsidR="000C01E3">
        <w:rPr>
          <w:vertAlign w:val="subscript"/>
        </w:rPr>
        <w:t>2</w:t>
      </w:r>
      <w:r>
        <w:t xml:space="preserve"> = 60</w:t>
      </w:r>
      <w:r w:rsidRPr="00A541E3">
        <w:rPr>
          <w:position w:val="-4"/>
        </w:rPr>
        <w:object w:dxaOrig="180" w:dyaOrig="200" w14:anchorId="26E8CA12">
          <v:shape id="_x0000_i1091" type="#_x0000_t75" style="width:9pt;height:11.15pt" o:ole="">
            <v:imagedata r:id="rId118" o:title=""/>
          </v:shape>
          <o:OLEObject Type="Embed" ProgID="Equation.DSMT4" ShapeID="_x0000_i1091" DrawAspect="Content" ObjectID="_1790417299" r:id="rId126"/>
        </w:object>
      </w:r>
      <w:r>
        <w:t>c</w:t>
      </w:r>
      <w:r w:rsidRPr="00A541E3">
        <w:rPr>
          <w:position w:val="-4"/>
        </w:rPr>
        <w:object w:dxaOrig="180" w:dyaOrig="200" w14:anchorId="4B9CDD12">
          <v:shape id="_x0000_i1092" type="#_x0000_t75" style="width:9pt;height:11.15pt" o:ole="">
            <v:imagedata r:id="rId118" o:title=""/>
          </v:shape>
          <o:OLEObject Type="Embed" ProgID="Equation.DSMT4" ShapeID="_x0000_i1092" DrawAspect="Content" ObjectID="_1790417300" r:id="rId127"/>
        </w:object>
      </w:r>
      <w:r>
        <w:t>n</w:t>
      </w:r>
      <w:r w:rsidRPr="00A541E3">
        <w:rPr>
          <w:position w:val="-4"/>
        </w:rPr>
        <w:object w:dxaOrig="180" w:dyaOrig="200" w14:anchorId="5BD9CEC8">
          <v:shape id="_x0000_i1093" type="#_x0000_t75" style="width:9pt;height:11.15pt" o:ole="">
            <v:imagedata r:id="rId113" o:title=""/>
          </v:shape>
          <o:OLEObject Type="Embed" ProgID="Equation.DSMT4" ShapeID="_x0000_i1093" DrawAspect="Content" ObjectID="_1790417301" r:id="rId128"/>
        </w:object>
      </w:r>
      <w:r>
        <w:t>t∑ = 60</w:t>
      </w:r>
      <w:r w:rsidRPr="00A541E3">
        <w:rPr>
          <w:position w:val="-4"/>
        </w:rPr>
        <w:object w:dxaOrig="180" w:dyaOrig="200" w14:anchorId="4DDEC74A">
          <v:shape id="_x0000_i1094" type="#_x0000_t75" style="width:9pt;height:11.15pt" o:ole="">
            <v:imagedata r:id="rId118" o:title=""/>
          </v:shape>
          <o:OLEObject Type="Embed" ProgID="Equation.DSMT4" ShapeID="_x0000_i1094" DrawAspect="Content" ObjectID="_1790417302" r:id="rId129"/>
        </w:object>
      </w:r>
      <w:r>
        <w:t>1</w:t>
      </w:r>
      <w:r w:rsidRPr="00A541E3">
        <w:rPr>
          <w:position w:val="-4"/>
        </w:rPr>
        <w:object w:dxaOrig="180" w:dyaOrig="200" w14:anchorId="76904CA7">
          <v:shape id="_x0000_i1095" type="#_x0000_t75" style="width:9pt;height:11.15pt" o:ole="">
            <v:imagedata r:id="rId113" o:title=""/>
          </v:shape>
          <o:OLEObject Type="Embed" ProgID="Equation.DSMT4" ShapeID="_x0000_i1095" DrawAspect="Content" ObjectID="_1790417303" r:id="rId130"/>
        </w:object>
      </w:r>
      <w:r w:rsidR="000C01E3">
        <w:t>58.44</w:t>
      </w:r>
      <w:r w:rsidRPr="00A541E3">
        <w:rPr>
          <w:position w:val="-4"/>
        </w:rPr>
        <w:object w:dxaOrig="180" w:dyaOrig="200" w14:anchorId="18D99CA7">
          <v:shape id="_x0000_i1096" type="#_x0000_t75" style="width:9pt;height:11.15pt" o:ole="">
            <v:imagedata r:id="rId118" o:title=""/>
          </v:shape>
          <o:OLEObject Type="Embed" ProgID="Equation.DSMT4" ShapeID="_x0000_i1096" DrawAspect="Content" ObjectID="_1790417304" r:id="rId131"/>
        </w:object>
      </w:r>
      <w:r>
        <w:t xml:space="preserve">24000 = </w:t>
      </w:r>
      <w:r w:rsidR="00970260">
        <w:t>8.4</w:t>
      </w:r>
      <w:r w:rsidR="00970260" w:rsidRPr="00A541E3">
        <w:rPr>
          <w:position w:val="-4"/>
        </w:rPr>
        <w:object w:dxaOrig="180" w:dyaOrig="200" w14:anchorId="6DFCBD15">
          <v:shape id="_x0000_i1097" type="#_x0000_t75" style="width:9pt;height:11.15pt" o:ole="">
            <v:imagedata r:id="rId113" o:title=""/>
          </v:shape>
          <o:OLEObject Type="Embed" ProgID="Equation.DSMT4" ShapeID="_x0000_i1097" DrawAspect="Content" ObjectID="_1790417305" r:id="rId132"/>
        </w:object>
      </w:r>
      <w:r w:rsidR="00970260">
        <w:t>10</w:t>
      </w:r>
      <w:r w:rsidR="00970260">
        <w:rPr>
          <w:vertAlign w:val="superscript"/>
        </w:rPr>
        <w:t>6</w:t>
      </w:r>
      <w:r w:rsidR="001F56AE">
        <w:t>)</w:t>
      </w:r>
    </w:p>
    <w:p w14:paraId="233C0C1A" w14:textId="77777777" w:rsidR="00A71E85" w:rsidRDefault="003B0F18" w:rsidP="00A71E85">
      <w:pPr>
        <w:pStyle w:val="normal0"/>
      </w:pPr>
      <w:r>
        <w:lastRenderedPageBreak/>
        <w:t xml:space="preserve">Suy ra: </w:t>
      </w:r>
    </w:p>
    <w:p w14:paraId="5CB33874" w14:textId="3FC5D2FD" w:rsidR="00193E55" w:rsidRDefault="00A71E85" w:rsidP="00A71E85">
      <w:pPr>
        <w:pStyle w:val="normal0"/>
        <w:ind w:firstLine="720"/>
      </w:pPr>
      <w:r w:rsidRPr="00771824">
        <w:rPr>
          <w:position w:val="-30"/>
        </w:rPr>
        <w:object w:dxaOrig="2400" w:dyaOrig="720" w14:anchorId="7B372E52">
          <v:shape id="_x0000_i1171" type="#_x0000_t75" style="width:120pt;height:36pt" o:ole="">
            <v:imagedata r:id="rId133" o:title=""/>
          </v:shape>
          <o:OLEObject Type="Embed" ProgID="Equation.DSMT4" ShapeID="_x0000_i1171" DrawAspect="Content" ObjectID="_1790417306" r:id="rId134"/>
        </w:object>
      </w:r>
    </w:p>
    <w:p w14:paraId="794AA52A" w14:textId="62E66F24" w:rsidR="00F51BFF" w:rsidRDefault="00BA40AD" w:rsidP="00A952E8">
      <w:pPr>
        <w:pStyle w:val="normal0"/>
        <w:ind w:firstLine="720"/>
      </w:pPr>
      <w:r w:rsidRPr="00A541E3">
        <w:rPr>
          <w:position w:val="-32"/>
        </w:rPr>
        <w:object w:dxaOrig="3739" w:dyaOrig="900" w14:anchorId="3CBC850B">
          <v:shape id="_x0000_i1100" type="#_x0000_t75" style="width:186.85pt;height:45pt" o:ole="">
            <v:imagedata r:id="rId135" o:title=""/>
          </v:shape>
          <o:OLEObject Type="Embed" ProgID="Equation.DSMT4" ShapeID="_x0000_i1100" DrawAspect="Content" ObjectID="_1790417307" r:id="rId136"/>
        </w:object>
      </w:r>
    </w:p>
    <w:p w14:paraId="6582DF82" w14:textId="514B32CC" w:rsidR="00A952E8" w:rsidRDefault="00A952E8" w:rsidP="00A952E8">
      <w:pPr>
        <w:pStyle w:val="normal0"/>
        <w:ind w:firstLine="720"/>
      </w:pPr>
      <w:r w:rsidRPr="00A541E3">
        <w:rPr>
          <w:position w:val="-32"/>
        </w:rPr>
        <w:object w:dxaOrig="3840" w:dyaOrig="900" w14:anchorId="49CCCFC2">
          <v:shape id="_x0000_i1101" type="#_x0000_t75" style="width:192.85pt;height:45pt" o:ole="">
            <v:imagedata r:id="rId137" o:title=""/>
          </v:shape>
          <o:OLEObject Type="Embed" ProgID="Equation.DSMT4" ShapeID="_x0000_i1101" DrawAspect="Content" ObjectID="_1790417308" r:id="rId138"/>
        </w:object>
      </w:r>
    </w:p>
    <w:p w14:paraId="3BD3AB24" w14:textId="620F00C3" w:rsidR="00A952E8" w:rsidRDefault="00A952E8" w:rsidP="00A952E8">
      <w:pPr>
        <w:pStyle w:val="normal0"/>
      </w:pPr>
      <w:r>
        <w:t>Từ đó suy ra</w:t>
      </w:r>
      <w:r w:rsidR="00F604B1">
        <w:t>:</w:t>
      </w:r>
    </w:p>
    <w:p w14:paraId="084DEF7E" w14:textId="3B71D642" w:rsidR="00193E55" w:rsidRDefault="00202318" w:rsidP="00414207">
      <w:pPr>
        <w:pStyle w:val="normal0"/>
        <w:ind w:firstLine="720"/>
      </w:pPr>
      <w:r w:rsidRPr="00A541E3">
        <w:rPr>
          <w:position w:val="-30"/>
        </w:rPr>
        <w:object w:dxaOrig="4320" w:dyaOrig="720" w14:anchorId="5F58233A">
          <v:shape id="_x0000_i1177" type="#_x0000_t75" style="width:216.85pt;height:36.85pt" o:ole="">
            <v:imagedata r:id="rId139" o:title=""/>
          </v:shape>
          <o:OLEObject Type="Embed" ProgID="Equation.DSMT4" ShapeID="_x0000_i1177" DrawAspect="Content" ObjectID="_1790417309" r:id="rId140"/>
        </w:object>
      </w:r>
    </w:p>
    <w:p w14:paraId="79FD95A5" w14:textId="0A05C675" w:rsidR="00A776FB" w:rsidRDefault="00245013" w:rsidP="00414207">
      <w:pPr>
        <w:pStyle w:val="normal0"/>
        <w:ind w:firstLine="720"/>
      </w:pPr>
      <w:r w:rsidRPr="00A541E3">
        <w:rPr>
          <w:position w:val="-30"/>
        </w:rPr>
        <w:object w:dxaOrig="4380" w:dyaOrig="720" w14:anchorId="59539643">
          <v:shape id="_x0000_i1179" type="#_x0000_t75" style="width:219.85pt;height:36.85pt" o:ole="">
            <v:imagedata r:id="rId141" o:title=""/>
          </v:shape>
          <o:OLEObject Type="Embed" ProgID="Equation.DSMT4" ShapeID="_x0000_i1179" DrawAspect="Content" ObjectID="_1790417310" r:id="rId142"/>
        </w:object>
      </w:r>
    </w:p>
    <w:p w14:paraId="1FB4CB75" w14:textId="41C8F8F9" w:rsidR="009E0A17" w:rsidRDefault="006E1699" w:rsidP="00414207">
      <w:pPr>
        <w:pStyle w:val="normal0"/>
        <w:ind w:firstLine="720"/>
      </w:pPr>
      <w:r w:rsidRPr="00A541E3">
        <w:rPr>
          <w:position w:val="-30"/>
        </w:rPr>
        <w:object w:dxaOrig="5480" w:dyaOrig="720" w14:anchorId="041DFB56">
          <v:shape id="_x0000_i1104" type="#_x0000_t75" style="width:273.85pt;height:36.85pt" o:ole="">
            <v:imagedata r:id="rId143" o:title=""/>
          </v:shape>
          <o:OLEObject Type="Embed" ProgID="Equation.DSMT4" ShapeID="_x0000_i1104" DrawAspect="Content" ObjectID="_1790417311" r:id="rId144"/>
        </w:object>
      </w:r>
    </w:p>
    <w:p w14:paraId="14B6300C" w14:textId="4D58FC07" w:rsidR="006E1699" w:rsidRDefault="00D61075" w:rsidP="00414207">
      <w:pPr>
        <w:pStyle w:val="normal0"/>
        <w:ind w:firstLine="720"/>
      </w:pPr>
      <w:r w:rsidRPr="00A541E3">
        <w:rPr>
          <w:position w:val="-30"/>
        </w:rPr>
        <w:object w:dxaOrig="5580" w:dyaOrig="720" w14:anchorId="00918391">
          <v:shape id="_x0000_i1105" type="#_x0000_t75" style="width:279.45pt;height:36.85pt" o:ole="">
            <v:imagedata r:id="rId145" o:title=""/>
          </v:shape>
          <o:OLEObject Type="Embed" ProgID="Equation.DSMT4" ShapeID="_x0000_i1105" DrawAspect="Content" ObjectID="_1790417312" r:id="rId146"/>
        </w:object>
      </w:r>
    </w:p>
    <w:p w14:paraId="3E7401F0" w14:textId="722AFDA4" w:rsidR="00473612" w:rsidRDefault="007C213D" w:rsidP="003562A0">
      <w:pPr>
        <w:pStyle w:val="normal0"/>
      </w:pPr>
      <w:r>
        <w:t>Vì sử dụng bộ truyền động bánh răng trụ có</w:t>
      </w:r>
    </w:p>
    <w:p w14:paraId="0ED74BCB" w14:textId="29C60667" w:rsidR="00761792" w:rsidRPr="00761792" w:rsidRDefault="00FA7D65" w:rsidP="00EE2D32">
      <w:pPr>
        <w:pStyle w:val="normal0"/>
        <w:ind w:firstLine="720"/>
      </w:pPr>
      <w:r w:rsidRPr="00A541E3">
        <w:rPr>
          <w:position w:val="-24"/>
        </w:rPr>
        <w:object w:dxaOrig="4920" w:dyaOrig="620" w14:anchorId="40475C76">
          <v:shape id="_x0000_i1304" type="#_x0000_t75" style="width:246.45pt;height:30.85pt" o:ole="">
            <v:imagedata r:id="rId147" o:title=""/>
          </v:shape>
          <o:OLEObject Type="Embed" ProgID="Equation.DSMT4" ShapeID="_x0000_i1304" DrawAspect="Content" ObjectID="_1790417313" r:id="rId148"/>
        </w:object>
      </w:r>
      <w:r w:rsidR="00EE2D32">
        <w:t xml:space="preserve"> (thoả mãn)</w:t>
      </w:r>
    </w:p>
    <w:p w14:paraId="30254C38" w14:textId="325611EC" w:rsidR="005A1E77" w:rsidRDefault="00EE2D32" w:rsidP="005A1E77">
      <w:pPr>
        <w:pStyle w:val="cmuc11"/>
      </w:pPr>
      <w:bookmarkStart w:id="145" w:name="_Toc178106182"/>
      <w:r>
        <w:t>Xác định thông số cơ bản của bộ truyền</w:t>
      </w:r>
      <w:bookmarkEnd w:id="145"/>
      <w:r>
        <w:t xml:space="preserve"> </w:t>
      </w:r>
    </w:p>
    <w:p w14:paraId="21E9CB6D" w14:textId="7F8B9B68" w:rsidR="005A1E77" w:rsidRDefault="00F56086" w:rsidP="005A1E77">
      <w:pPr>
        <w:pStyle w:val="normal0"/>
      </w:pPr>
      <w:r>
        <w:t>-Khoảng cách trục:</w:t>
      </w:r>
    </w:p>
    <w:p w14:paraId="0CA4B5F9" w14:textId="457DE6AE" w:rsidR="00F56086" w:rsidRDefault="00AC69B4" w:rsidP="00FC16AC">
      <w:pPr>
        <w:pStyle w:val="normal0"/>
        <w:tabs>
          <w:tab w:val="left" w:pos="1139"/>
        </w:tabs>
      </w:pPr>
      <w:r>
        <w:tab/>
      </w:r>
      <w:r w:rsidR="008574BF" w:rsidRPr="002C1A05">
        <w:rPr>
          <w:position w:val="-32"/>
        </w:rPr>
        <w:object w:dxaOrig="3379" w:dyaOrig="780" w14:anchorId="7BD60FDA">
          <v:shape id="_x0000_i1107" type="#_x0000_t75" style="width:168pt;height:39pt" o:ole="">
            <v:imagedata r:id="rId149" o:title=""/>
          </v:shape>
          <o:OLEObject Type="Embed" ProgID="Equation.DSMT4" ShapeID="_x0000_i1107" DrawAspect="Content" ObjectID="_1790417314" r:id="rId150"/>
        </w:object>
      </w:r>
    </w:p>
    <w:p w14:paraId="5413DC5E" w14:textId="62996251" w:rsidR="00544D8D" w:rsidRDefault="00544D8D" w:rsidP="00FC16AC">
      <w:pPr>
        <w:pStyle w:val="normal0"/>
        <w:tabs>
          <w:tab w:val="left" w:pos="1139"/>
        </w:tabs>
      </w:pPr>
      <w:r>
        <w:t>Trong đó:</w:t>
      </w:r>
    </w:p>
    <w:p w14:paraId="7080865A" w14:textId="2E495D5D" w:rsidR="00544D8D" w:rsidRDefault="00544D8D" w:rsidP="00FC16AC">
      <w:pPr>
        <w:pStyle w:val="normal0"/>
        <w:tabs>
          <w:tab w:val="left" w:pos="1139"/>
        </w:tabs>
      </w:pPr>
      <w:r>
        <w:t>+ K</w:t>
      </w:r>
      <w:r>
        <w:rPr>
          <w:vertAlign w:val="subscript"/>
        </w:rPr>
        <w:t>a</w:t>
      </w:r>
      <w:r>
        <w:t xml:space="preserve"> = 43MPa</w:t>
      </w:r>
      <w:r>
        <w:rPr>
          <w:vertAlign w:val="superscript"/>
        </w:rPr>
        <w:t>1/3</w:t>
      </w:r>
      <w:r>
        <w:t xml:space="preserve"> </w:t>
      </w:r>
    </w:p>
    <w:p w14:paraId="7DAA2564" w14:textId="09BE2928" w:rsidR="00B6784F" w:rsidRDefault="00544D8D" w:rsidP="00FC16AC">
      <w:pPr>
        <w:pStyle w:val="normal0"/>
        <w:tabs>
          <w:tab w:val="left" w:pos="1139"/>
        </w:tabs>
      </w:pPr>
      <w:r>
        <w:t>+</w:t>
      </w:r>
      <w:r w:rsidR="00B6784F">
        <w:t xml:space="preserve"> hệ số </w:t>
      </w:r>
      <w:r w:rsidR="00B434BB" w:rsidRPr="002C1A05">
        <w:rPr>
          <w:position w:val="-12"/>
        </w:rPr>
        <w:object w:dxaOrig="380" w:dyaOrig="360" w14:anchorId="28C9B338">
          <v:shape id="_x0000_i1108" type="#_x0000_t75" style="width:18.85pt;height:18.85pt" o:ole="">
            <v:imagedata r:id="rId151" o:title=""/>
          </v:shape>
          <o:OLEObject Type="Embed" ProgID="Equation.DSMT4" ShapeID="_x0000_i1108" DrawAspect="Content" ObjectID="_1790417315" r:id="rId152"/>
        </w:object>
      </w:r>
      <w:r w:rsidR="00B434BB">
        <w:t>=0.</w:t>
      </w:r>
      <w:r w:rsidR="00E74694">
        <w:t>3</w:t>
      </w:r>
      <w:r w:rsidR="00B434BB">
        <w:t xml:space="preserve"> khi đặt BR đối xứng</w:t>
      </w:r>
    </w:p>
    <w:p w14:paraId="70E0A1E5" w14:textId="10640191" w:rsidR="00AC2563" w:rsidRDefault="00CD44AF" w:rsidP="00FC16AC">
      <w:pPr>
        <w:pStyle w:val="normal0"/>
        <w:tabs>
          <w:tab w:val="left" w:pos="1139"/>
        </w:tabs>
      </w:pPr>
      <w:r>
        <w:t xml:space="preserve">+ Hệ số </w:t>
      </w:r>
      <w:r w:rsidR="00E74694" w:rsidRPr="002C1A05">
        <w:rPr>
          <w:position w:val="-12"/>
        </w:rPr>
        <w:object w:dxaOrig="5420" w:dyaOrig="360" w14:anchorId="074D2DDA">
          <v:shape id="_x0000_i1109" type="#_x0000_t75" style="width:270.85pt;height:18.85pt" o:ole="">
            <v:imagedata r:id="rId153" o:title=""/>
          </v:shape>
          <o:OLEObject Type="Embed" ProgID="Equation.DSMT4" ShapeID="_x0000_i1109" DrawAspect="Content" ObjectID="_1790417316" r:id="rId154"/>
        </w:object>
      </w:r>
      <w:r w:rsidR="00AC2563">
        <w:t>(bảng 6.7</w:t>
      </w:r>
      <w:r w:rsidR="00463F7D">
        <w:t xml:space="preserve">[1] lấy </w:t>
      </w:r>
      <w:r w:rsidR="00463F7D" w:rsidRPr="002C1A05">
        <w:rPr>
          <w:position w:val="-12"/>
        </w:rPr>
        <w:object w:dxaOrig="380" w:dyaOrig="360" w14:anchorId="5F586C6D">
          <v:shape id="_x0000_i1110" type="#_x0000_t75" style="width:18.85pt;height:18.85pt" o:ole="">
            <v:imagedata r:id="rId155" o:title=""/>
          </v:shape>
          <o:OLEObject Type="Embed" ProgID="Equation.DSMT4" ShapeID="_x0000_i1110" DrawAspect="Content" ObjectID="_1790417317" r:id="rId156"/>
        </w:object>
      </w:r>
      <w:r w:rsidR="00463F7D">
        <w:t>=0.8)</w:t>
      </w:r>
    </w:p>
    <w:p w14:paraId="5140BEEF" w14:textId="01987654" w:rsidR="00163E1C" w:rsidRDefault="00B434BB" w:rsidP="00FC16AC">
      <w:pPr>
        <w:pStyle w:val="normal0"/>
        <w:tabs>
          <w:tab w:val="left" w:pos="1139"/>
        </w:tabs>
      </w:pPr>
      <w:r>
        <w:t>+</w:t>
      </w:r>
      <w:r w:rsidR="00EE393B" w:rsidRPr="002C1A05">
        <w:rPr>
          <w:position w:val="-14"/>
        </w:rPr>
        <w:object w:dxaOrig="480" w:dyaOrig="380" w14:anchorId="24F9ABBD">
          <v:shape id="_x0000_i1111" type="#_x0000_t75" style="width:24pt;height:18.85pt" o:ole="">
            <v:imagedata r:id="rId157" o:title=""/>
          </v:shape>
          <o:OLEObject Type="Embed" ProgID="Equation.DSMT4" ShapeID="_x0000_i1111" DrawAspect="Content" ObjectID="_1790417318" r:id="rId158"/>
        </w:object>
      </w:r>
      <w:r w:rsidR="00EE393B">
        <w:t xml:space="preserve"> là hệ số kể đến sự phân bố không đều tải trọng trên chiều rộng vành răng</w:t>
      </w:r>
      <w:r w:rsidR="00163E1C">
        <w:t xml:space="preserve"> từ</w:t>
      </w:r>
    </w:p>
    <w:p w14:paraId="6AAEDBE3" w14:textId="3AE36CA4" w:rsidR="004C2FD3" w:rsidRDefault="00163E1C" w:rsidP="00FC16AC">
      <w:pPr>
        <w:pStyle w:val="normal0"/>
        <w:tabs>
          <w:tab w:val="left" w:pos="1139"/>
        </w:tabs>
      </w:pPr>
      <w:r>
        <w:t>bảng 6.7[1]</w:t>
      </w:r>
      <w:r w:rsidR="00E74694">
        <w:t xml:space="preserve"> lấy </w:t>
      </w:r>
      <w:r w:rsidR="00E74694" w:rsidRPr="002C1A05">
        <w:rPr>
          <w:position w:val="-14"/>
        </w:rPr>
        <w:object w:dxaOrig="480" w:dyaOrig="380" w14:anchorId="5F66CD12">
          <v:shape id="_x0000_i1112" type="#_x0000_t75" style="width:24pt;height:18.85pt" o:ole="">
            <v:imagedata r:id="rId157" o:title=""/>
          </v:shape>
          <o:OLEObject Type="Embed" ProgID="Equation.DSMT4" ShapeID="_x0000_i1112" DrawAspect="Content" ObjectID="_1790417319" r:id="rId159"/>
        </w:object>
      </w:r>
      <w:r w:rsidR="00E74694">
        <w:t>=</w:t>
      </w:r>
      <w:r w:rsidR="00076319">
        <w:t>1.03</w:t>
      </w:r>
    </w:p>
    <w:p w14:paraId="3D1E0052" w14:textId="11B447D8" w:rsidR="00076319" w:rsidRDefault="00F50C83" w:rsidP="00FC16AC">
      <w:pPr>
        <w:pStyle w:val="normal0"/>
        <w:tabs>
          <w:tab w:val="left" w:pos="1139"/>
        </w:tabs>
      </w:pPr>
      <w:r>
        <w:lastRenderedPageBreak/>
        <w:t>-</w:t>
      </w:r>
      <w:r w:rsidR="00076319">
        <w:t>Ta tính được khoảng cách trúc:</w:t>
      </w:r>
    </w:p>
    <w:p w14:paraId="722A4C2B" w14:textId="7E340EA1" w:rsidR="00076319" w:rsidRDefault="00F50C83" w:rsidP="004615BE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880" w:dyaOrig="780" w14:anchorId="2B6A825D">
          <v:shape id="_x0000_i1113" type="#_x0000_t75" style="width:393pt;height:39pt" o:ole="">
            <v:imagedata r:id="rId160" o:title=""/>
          </v:shape>
          <o:OLEObject Type="Embed" ProgID="Equation.DSMT4" ShapeID="_x0000_i1113" DrawAspect="Content" ObjectID="_1790417320" r:id="rId161"/>
        </w:object>
      </w:r>
    </w:p>
    <w:p w14:paraId="54170B48" w14:textId="74F59F75" w:rsidR="00F437CB" w:rsidRDefault="00F437CB" w:rsidP="00F437CB">
      <w:pPr>
        <w:pStyle w:val="normal0"/>
        <w:tabs>
          <w:tab w:val="left" w:pos="1139"/>
        </w:tabs>
      </w:pPr>
      <w:r>
        <w:t xml:space="preserve">-Ta chọn </w:t>
      </w:r>
      <w:r w:rsidR="00C44B79" w:rsidRPr="002C1A05">
        <w:rPr>
          <w:position w:val="-12"/>
        </w:rPr>
        <w:object w:dxaOrig="300" w:dyaOrig="360" w14:anchorId="6D22A0D6">
          <v:shape id="_x0000_i1114" type="#_x0000_t75" style="width:15pt;height:18.85pt" o:ole="">
            <v:imagedata r:id="rId162" o:title=""/>
          </v:shape>
          <o:OLEObject Type="Embed" ProgID="Equation.DSMT4" ShapeID="_x0000_i1114" DrawAspect="Content" ObjectID="_1790417321" r:id="rId163"/>
        </w:object>
      </w:r>
      <w:r w:rsidR="00C44B79">
        <w:t>=</w:t>
      </w:r>
      <w:r w:rsidR="003A6E6A">
        <w:t xml:space="preserve"> 12</w:t>
      </w:r>
      <w:r w:rsidR="005E3B9C">
        <w:t>0</w:t>
      </w:r>
      <w:r w:rsidR="003A6E6A">
        <w:t>mm</w:t>
      </w:r>
    </w:p>
    <w:p w14:paraId="2F1E5F6E" w14:textId="7576B9FE" w:rsidR="00960695" w:rsidRDefault="00960695" w:rsidP="00F437CB">
      <w:pPr>
        <w:pStyle w:val="normal0"/>
        <w:tabs>
          <w:tab w:val="left" w:pos="1139"/>
        </w:tabs>
      </w:pPr>
      <w:r>
        <w:t>-Đường kình vòng lăn bánh răng nhỏ</w:t>
      </w:r>
      <w:r w:rsidR="009E3A58">
        <w:t>:</w:t>
      </w:r>
    </w:p>
    <w:p w14:paraId="0972BC73" w14:textId="4D48333C" w:rsidR="00F50C83" w:rsidRPr="00076319" w:rsidRDefault="00B749B8" w:rsidP="00FC16AC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360" w:dyaOrig="780" w14:anchorId="3CAF769C">
          <v:shape id="_x0000_i1504" type="#_x0000_t75" style="width:368.55pt;height:39pt" o:ole="">
            <v:imagedata r:id="rId164" o:title=""/>
          </v:shape>
          <o:OLEObject Type="Embed" ProgID="Equation.DSMT4" ShapeID="_x0000_i1504" DrawAspect="Content" ObjectID="_1790417322" r:id="rId165"/>
        </w:object>
      </w:r>
    </w:p>
    <w:p w14:paraId="441F99C5" w14:textId="0E344A65" w:rsidR="00B51A80" w:rsidRDefault="007B4C28" w:rsidP="00B51A80">
      <w:pPr>
        <w:pStyle w:val="cmuc11"/>
      </w:pPr>
      <w:bookmarkStart w:id="146" w:name="_Toc178106183"/>
      <w:r>
        <w:t>Xác định các thông số ăn khớp</w:t>
      </w:r>
      <w:bookmarkEnd w:id="146"/>
    </w:p>
    <w:p w14:paraId="74671250" w14:textId="6434AB26" w:rsidR="005A1E77" w:rsidRDefault="004C50F5" w:rsidP="004C50F5">
      <w:pPr>
        <w:pStyle w:val="normal0"/>
      </w:pPr>
      <w:r>
        <w:t>-</w:t>
      </w:r>
      <w:r w:rsidR="00B51A80">
        <w:t>Xác định môdun:</w:t>
      </w:r>
    </w:p>
    <w:p w14:paraId="62574197" w14:textId="4695BDC3" w:rsidR="00B51A80" w:rsidRDefault="0048409E" w:rsidP="00B51A80">
      <w:pPr>
        <w:pStyle w:val="normal0"/>
      </w:pPr>
      <w:r>
        <w:t xml:space="preserve"> Modun pháp: </w:t>
      </w:r>
      <w:r w:rsidR="00B10CF7" w:rsidRPr="004532C4">
        <w:rPr>
          <w:position w:val="-12"/>
        </w:rPr>
        <w:object w:dxaOrig="3860" w:dyaOrig="360" w14:anchorId="10B286DB">
          <v:shape id="_x0000_i1116" type="#_x0000_t75" style="width:192.45pt;height:18.85pt" o:ole="">
            <v:imagedata r:id="rId166" o:title=""/>
          </v:shape>
          <o:OLEObject Type="Embed" ProgID="Equation.DSMT4" ShapeID="_x0000_i1116" DrawAspect="Content" ObjectID="_1790417323" r:id="rId167"/>
        </w:object>
      </w:r>
    </w:p>
    <w:p w14:paraId="3309A17F" w14:textId="35E84758" w:rsidR="00B10CF7" w:rsidRDefault="00B10CF7" w:rsidP="00B51A80">
      <w:pPr>
        <w:pStyle w:val="normal0"/>
      </w:pPr>
      <w:r>
        <w:t>Chọn modun</w:t>
      </w:r>
      <w:r w:rsidR="00265AFB">
        <w:t xml:space="preserve"> theo bảng</w:t>
      </w:r>
      <w:r w:rsidR="00264A30">
        <w:t xml:space="preserve"> </w:t>
      </w:r>
      <w:r w:rsidR="004866E5">
        <w:t>6.8[1] m = 2mm</w:t>
      </w:r>
    </w:p>
    <w:p w14:paraId="46BF2ECE" w14:textId="4382675C" w:rsidR="004C50F5" w:rsidRDefault="004C50F5" w:rsidP="004C50F5">
      <w:pPr>
        <w:pStyle w:val="normal0"/>
      </w:pPr>
      <w:r>
        <w:t>-Xác định số răng</w:t>
      </w:r>
      <w:r w:rsidR="00C71616">
        <w:t>, góc nghiêng β và hệ số dịch chỉnh x</w:t>
      </w:r>
    </w:p>
    <w:p w14:paraId="086F7180" w14:textId="70A2E3FB" w:rsidR="00C71616" w:rsidRDefault="00F63B47" w:rsidP="004C50F5">
      <w:pPr>
        <w:pStyle w:val="normal0"/>
      </w:pPr>
      <w:r>
        <w:t xml:space="preserve">+ </w:t>
      </w:r>
      <w:r w:rsidR="00837110">
        <w:t>Chọn góc nghiêng</w:t>
      </w:r>
      <w:r w:rsidR="00B56385">
        <w:t xml:space="preserve"> răng</w:t>
      </w:r>
      <w:r w:rsidR="00837110">
        <w:t xml:space="preserve"> β = 15</w:t>
      </w:r>
      <w:r w:rsidR="00837110">
        <w:rPr>
          <w:vertAlign w:val="superscript"/>
        </w:rPr>
        <w:t>o</w:t>
      </w:r>
    </w:p>
    <w:p w14:paraId="4A86E584" w14:textId="1DC64FCC" w:rsidR="00D42635" w:rsidRDefault="00D307E1" w:rsidP="004C50F5">
      <w:pPr>
        <w:pStyle w:val="normal0"/>
      </w:pPr>
      <w:r>
        <w:t xml:space="preserve">+ Số răng bánh nhỏ: </w:t>
      </w:r>
      <w:r w:rsidR="00750B45" w:rsidRPr="004532C4">
        <w:rPr>
          <w:position w:val="-28"/>
        </w:rPr>
        <w:object w:dxaOrig="4320" w:dyaOrig="700" w14:anchorId="09A27569">
          <v:shape id="_x0000_i1117" type="#_x0000_t75" style="width:215.15pt;height:35.15pt" o:ole="">
            <v:imagedata r:id="rId168" o:title=""/>
          </v:shape>
          <o:OLEObject Type="Embed" ProgID="Equation.DSMT4" ShapeID="_x0000_i1117" DrawAspect="Content" ObjectID="_1790417324" r:id="rId169"/>
        </w:object>
      </w:r>
    </w:p>
    <w:p w14:paraId="3128DD84" w14:textId="2F4808F7" w:rsidR="00B0448B" w:rsidRDefault="00B0448B" w:rsidP="004C50F5">
      <w:pPr>
        <w:pStyle w:val="normal0"/>
      </w:pPr>
      <w:r>
        <w:t>Có Z</w:t>
      </w:r>
      <w:r>
        <w:rPr>
          <w:vertAlign w:val="subscript"/>
        </w:rPr>
        <w:t>2</w:t>
      </w:r>
      <w:r w:rsidR="009C5000">
        <w:rPr>
          <w:vertAlign w:val="subscript"/>
        </w:rPr>
        <w:t xml:space="preserve"> </w:t>
      </w:r>
      <w:r>
        <w:t>= u</w:t>
      </w:r>
      <w:r w:rsidRPr="004532C4">
        <w:rPr>
          <w:position w:val="-4"/>
        </w:rPr>
        <w:object w:dxaOrig="180" w:dyaOrig="200" w14:anchorId="5C1EFD95">
          <v:shape id="_x0000_i1118" type="#_x0000_t75" style="width:9pt;height:11.15pt" o:ole="">
            <v:imagedata r:id="rId170" o:title=""/>
          </v:shape>
          <o:OLEObject Type="Embed" ProgID="Equation.DSMT4" ShapeID="_x0000_i1118" DrawAspect="Content" ObjectID="_1790417325" r:id="rId171"/>
        </w:object>
      </w:r>
      <w:r w:rsidR="009C5000">
        <w:t>Z</w:t>
      </w:r>
      <w:r w:rsidR="009C5000">
        <w:rPr>
          <w:vertAlign w:val="subscript"/>
        </w:rPr>
        <w:t xml:space="preserve">1 </w:t>
      </w:r>
      <w:r w:rsidR="009C5000">
        <w:t>= 4.4</w:t>
      </w:r>
      <w:r w:rsidR="009C5000" w:rsidRPr="004532C4">
        <w:rPr>
          <w:position w:val="-4"/>
        </w:rPr>
        <w:object w:dxaOrig="180" w:dyaOrig="200" w14:anchorId="6F337705">
          <v:shape id="_x0000_i1119" type="#_x0000_t75" style="width:9pt;height:11.15pt" o:ole="">
            <v:imagedata r:id="rId172" o:title=""/>
          </v:shape>
          <o:OLEObject Type="Embed" ProgID="Equation.DSMT4" ShapeID="_x0000_i1119" DrawAspect="Content" ObjectID="_1790417326" r:id="rId173"/>
        </w:object>
      </w:r>
      <w:r w:rsidR="009C5000">
        <w:t>2</w:t>
      </w:r>
      <w:r w:rsidR="00750B45">
        <w:t>1</w:t>
      </w:r>
      <w:r w:rsidR="009C5000">
        <w:t>=9</w:t>
      </w:r>
      <w:r w:rsidR="00750B45">
        <w:t>2</w:t>
      </w:r>
    </w:p>
    <w:p w14:paraId="43AFB172" w14:textId="0AF236F8" w:rsidR="00B56385" w:rsidRPr="00B56385" w:rsidRDefault="00B56385" w:rsidP="004C50F5">
      <w:pPr>
        <w:pStyle w:val="normal0"/>
      </w:pPr>
      <w:r>
        <w:t>+ Có góc riêng theo Z</w:t>
      </w:r>
      <w:r>
        <w:rPr>
          <w:vertAlign w:val="subscript"/>
        </w:rPr>
        <w:t>1</w:t>
      </w:r>
      <w:r>
        <w:t xml:space="preserve"> và Z</w:t>
      </w:r>
      <w:r>
        <w:rPr>
          <w:vertAlign w:val="subscript"/>
        </w:rPr>
        <w:t>2</w:t>
      </w:r>
    </w:p>
    <w:p w14:paraId="1B45E79F" w14:textId="0F737C19" w:rsidR="009C5000" w:rsidRDefault="00BA5DE7" w:rsidP="004C50F5">
      <w:pPr>
        <w:pStyle w:val="normal0"/>
      </w:pPr>
      <w:r w:rsidRPr="00E92BC5">
        <w:rPr>
          <w:position w:val="-48"/>
        </w:rPr>
        <w:object w:dxaOrig="3800" w:dyaOrig="1080" w14:anchorId="538461F7">
          <v:shape id="_x0000_i1570" type="#_x0000_t75" style="width:190.3pt;height:54pt" o:ole="">
            <v:imagedata r:id="rId174" o:title=""/>
          </v:shape>
          <o:OLEObject Type="Embed" ProgID="Equation.DSMT4" ShapeID="_x0000_i1570" DrawAspect="Content" ObjectID="_1790417327" r:id="rId175"/>
        </w:object>
      </w:r>
      <w:r w:rsidR="005C7678">
        <w:t>(thoả mãn)</w:t>
      </w:r>
    </w:p>
    <w:p w14:paraId="0259F9EE" w14:textId="10DD6D3B" w:rsidR="00CC7FDB" w:rsidRDefault="00CC7FDB" w:rsidP="004C50F5">
      <w:pPr>
        <w:pStyle w:val="normal0"/>
      </w:pPr>
      <w:r>
        <w:t xml:space="preserve">+Tỉ số truyền thực tế: </w:t>
      </w:r>
      <w:r w:rsidR="003766C4" w:rsidRPr="004532C4">
        <w:rPr>
          <w:position w:val="-30"/>
        </w:rPr>
        <w:object w:dxaOrig="1440" w:dyaOrig="680" w14:anchorId="6493ED2F">
          <v:shape id="_x0000_i1121" type="#_x0000_t75" style="width:72.85pt;height:33.45pt" o:ole="">
            <v:imagedata r:id="rId176" o:title=""/>
          </v:shape>
          <o:OLEObject Type="Embed" ProgID="Equation.DSMT4" ShapeID="_x0000_i1121" DrawAspect="Content" ObjectID="_1790417328" r:id="rId177"/>
        </w:object>
      </w:r>
    </w:p>
    <w:p w14:paraId="3235BD90" w14:textId="6DD9A2CE" w:rsidR="00204315" w:rsidRPr="009C5000" w:rsidRDefault="00C17C6E" w:rsidP="004C50F5">
      <w:pPr>
        <w:pStyle w:val="normal0"/>
      </w:pPr>
      <w:r>
        <w:t>+ Sai lệch tỉ số truyền</w:t>
      </w:r>
      <w:r w:rsidR="00403BBD">
        <w:t xml:space="preserve">: </w:t>
      </w:r>
      <w:r w:rsidR="00D47FB5" w:rsidRPr="004532C4">
        <w:rPr>
          <w:position w:val="-24"/>
        </w:rPr>
        <w:object w:dxaOrig="4819" w:dyaOrig="660" w14:anchorId="21B38D13">
          <v:shape id="_x0000_i1122" type="#_x0000_t75" style="width:240.85pt;height:33.45pt" o:ole="">
            <v:imagedata r:id="rId178" o:title=""/>
          </v:shape>
          <o:OLEObject Type="Embed" ProgID="Equation.DSMT4" ShapeID="_x0000_i1122" DrawAspect="Content" ObjectID="_1790417329" r:id="rId179"/>
        </w:object>
      </w:r>
    </w:p>
    <w:p w14:paraId="5BB0551F" w14:textId="73D94416" w:rsidR="00204315" w:rsidRDefault="00FD2200" w:rsidP="00204315">
      <w:pPr>
        <w:pStyle w:val="cmuc11"/>
      </w:pPr>
      <w:bookmarkStart w:id="147" w:name="_Toc178106184"/>
      <w:r>
        <w:t>Kiểm nghiệm răng về độ bề tiếp xú</w:t>
      </w:r>
      <w:r w:rsidR="00BF44EA">
        <w:t>c</w:t>
      </w:r>
      <w:r w:rsidR="00BF44EA">
        <w:rPr>
          <w:b w:val="0"/>
          <w:bCs/>
        </w:rPr>
        <w:t xml:space="preserve">      </w:t>
      </w:r>
      <w:r w:rsidR="00204315" w:rsidRPr="00204315">
        <w:rPr>
          <w:b w:val="0"/>
          <w:bCs/>
        </w:rPr>
        <w:br/>
      </w:r>
      <w:bookmarkEnd w:id="147"/>
      <w:r w:rsidR="00831ECA" w:rsidRPr="00831ECA">
        <w:rPr>
          <w:position w:val="-32"/>
        </w:rPr>
        <w:object w:dxaOrig="4620" w:dyaOrig="760" w14:anchorId="4B47C0D8">
          <v:shape id="_x0000_i1554" type="#_x0000_t75" style="width:230.55pt;height:38.55pt" o:ole="">
            <v:imagedata r:id="rId180" o:title=""/>
          </v:shape>
          <o:OLEObject Type="Embed" ProgID="Equation.DSMT4" ShapeID="_x0000_i1554" DrawAspect="Content" ObjectID="_1790417330" r:id="rId181"/>
        </w:object>
      </w:r>
    </w:p>
    <w:p w14:paraId="16BE766F" w14:textId="77777777" w:rsidR="00204315" w:rsidRDefault="00204315" w:rsidP="00204315">
      <w:pPr>
        <w:pStyle w:val="normal0"/>
      </w:pPr>
      <w:r>
        <w:t>-Trong đó:</w:t>
      </w:r>
    </w:p>
    <w:p w14:paraId="23D23095" w14:textId="77777777" w:rsidR="00204315" w:rsidRDefault="00204315" w:rsidP="00204315">
      <w:pPr>
        <w:pStyle w:val="normal0"/>
      </w:pPr>
      <w:r>
        <w:t>+Z</w:t>
      </w:r>
      <w:r>
        <w:rPr>
          <w:vertAlign w:val="subscript"/>
        </w:rPr>
        <w:t>M</w:t>
      </w:r>
      <w:r>
        <w:t xml:space="preserve"> là hệ số kể dến cơ tính vật liệu của các bánh răng ăn khớp bản 6.1[1]</w:t>
      </w:r>
    </w:p>
    <w:p w14:paraId="519E76B4" w14:textId="77777777" w:rsidR="00204315" w:rsidRPr="007D289E" w:rsidRDefault="00204315" w:rsidP="00204315">
      <w:pPr>
        <w:pStyle w:val="normal0"/>
        <w:rPr>
          <w:vertAlign w:val="superscript"/>
        </w:rPr>
      </w:pPr>
      <w:r>
        <w:t>lấy Z</w:t>
      </w:r>
      <w:r>
        <w:rPr>
          <w:vertAlign w:val="subscript"/>
        </w:rPr>
        <w:t>M</w:t>
      </w:r>
      <w:r>
        <w:t>=274 MPa</w:t>
      </w:r>
      <w:r>
        <w:rPr>
          <w:vertAlign w:val="superscript"/>
        </w:rPr>
        <w:t>1/2</w:t>
      </w:r>
    </w:p>
    <w:p w14:paraId="73C6AEAF" w14:textId="77777777" w:rsidR="00C674C8" w:rsidRDefault="00C674C8" w:rsidP="00204315">
      <w:pPr>
        <w:pStyle w:val="normal0"/>
      </w:pPr>
    </w:p>
    <w:p w14:paraId="473CC888" w14:textId="0EB5E960" w:rsidR="00204315" w:rsidRDefault="00204315" w:rsidP="00204315">
      <w:pPr>
        <w:pStyle w:val="normal0"/>
      </w:pPr>
      <w:r>
        <w:lastRenderedPageBreak/>
        <w:t>+Z</w:t>
      </w:r>
      <w:r>
        <w:rPr>
          <w:vertAlign w:val="subscript"/>
        </w:rPr>
        <w:t>H</w:t>
      </w:r>
      <w:r>
        <w:t xml:space="preserve"> là hệ số kể </w:t>
      </w:r>
      <w:r w:rsidR="00C674C8">
        <w:t>đến</w:t>
      </w:r>
      <w:r>
        <w:t xml:space="preserve"> hình dạng bề mặt tiếp xúc</w:t>
      </w:r>
    </w:p>
    <w:p w14:paraId="01E5EDE4" w14:textId="77777777" w:rsidR="00204315" w:rsidRDefault="00204315" w:rsidP="00204315">
      <w:pPr>
        <w:pStyle w:val="normal0"/>
        <w:ind w:firstLine="720"/>
      </w:pPr>
      <w:r w:rsidRPr="00F51D73">
        <w:rPr>
          <w:position w:val="-16"/>
        </w:rPr>
        <w:object w:dxaOrig="2900" w:dyaOrig="460" w14:anchorId="1ABDFD55">
          <v:shape id="_x0000_i1124" type="#_x0000_t75" style="width:144.85pt;height:23.15pt" o:ole="">
            <v:imagedata r:id="rId182" o:title=""/>
          </v:shape>
          <o:OLEObject Type="Embed" ProgID="Equation.DSMT4" ShapeID="_x0000_i1124" DrawAspect="Content" ObjectID="_1790417331" r:id="rId183"/>
        </w:object>
      </w:r>
    </w:p>
    <w:p w14:paraId="6CE3E731" w14:textId="77777777" w:rsidR="00204315" w:rsidRDefault="00204315" w:rsidP="00204315">
      <w:pPr>
        <w:pStyle w:val="normal0"/>
      </w:pPr>
      <w:r>
        <w:t xml:space="preserve">+Răng nghiêng không dịch chỉnh </w:t>
      </w:r>
    </w:p>
    <w:p w14:paraId="7E2938D0" w14:textId="78A10EC8" w:rsidR="00204315" w:rsidRPr="00024D6C" w:rsidRDefault="00195BFE" w:rsidP="00204315">
      <w:pPr>
        <w:pStyle w:val="normal0"/>
        <w:ind w:firstLine="720"/>
        <w:rPr>
          <w:vertAlign w:val="superscript"/>
        </w:rPr>
      </w:pPr>
      <w:r w:rsidRPr="00F51D73">
        <w:rPr>
          <w:position w:val="-30"/>
        </w:rPr>
        <w:object w:dxaOrig="5140" w:dyaOrig="720" w14:anchorId="05AC57B6">
          <v:shape id="_x0000_i1125" type="#_x0000_t75" style="width:256.3pt;height:36pt" o:ole="">
            <v:imagedata r:id="rId184" o:title=""/>
          </v:shape>
          <o:OLEObject Type="Embed" ProgID="Equation.DSMT4" ShapeID="_x0000_i1125" DrawAspect="Content" ObjectID="_1790417332" r:id="rId185"/>
        </w:object>
      </w:r>
    </w:p>
    <w:p w14:paraId="0E7577A1" w14:textId="1CE8662C" w:rsidR="00204315" w:rsidRDefault="003A7050" w:rsidP="00204315">
      <w:pPr>
        <w:pStyle w:val="normal0"/>
        <w:ind w:firstLine="720"/>
      </w:pPr>
      <w:r w:rsidRPr="00F51D73">
        <w:rPr>
          <w:position w:val="-32"/>
        </w:rPr>
        <w:object w:dxaOrig="4900" w:dyaOrig="760" w14:anchorId="3FAD8C93">
          <v:shape id="_x0000_i1126" type="#_x0000_t75" style="width:244.7pt;height:38.55pt" o:ole="">
            <v:imagedata r:id="rId186" o:title=""/>
          </v:shape>
          <o:OLEObject Type="Embed" ProgID="Equation.DSMT4" ShapeID="_x0000_i1126" DrawAspect="Content" ObjectID="_1790417333" r:id="rId187"/>
        </w:object>
      </w:r>
    </w:p>
    <w:p w14:paraId="4B7B1CE6" w14:textId="77777777" w:rsidR="00204315" w:rsidRDefault="00204315" w:rsidP="00204315">
      <w:pPr>
        <w:pStyle w:val="normal0"/>
      </w:pPr>
      <w:r>
        <w:t>+ Z</w:t>
      </w:r>
      <w:r>
        <w:rPr>
          <w:vertAlign w:val="subscript"/>
        </w:rPr>
        <w:t>H</w:t>
      </w:r>
      <w:r>
        <w:t xml:space="preserve"> là hệ số kể đến hình dạng bề mặt tiếp xúc</w:t>
      </w:r>
    </w:p>
    <w:p w14:paraId="4D109359" w14:textId="2FF214A1" w:rsidR="00204315" w:rsidRDefault="00F06EC3" w:rsidP="00204315">
      <w:pPr>
        <w:pStyle w:val="normal0"/>
        <w:ind w:firstLine="720"/>
      </w:pPr>
      <w:r w:rsidRPr="00F51D73">
        <w:rPr>
          <w:position w:val="-32"/>
        </w:rPr>
        <w:object w:dxaOrig="4280" w:dyaOrig="760" w14:anchorId="7FF6CABA">
          <v:shape id="_x0000_i1127" type="#_x0000_t75" style="width:213.45pt;height:38.55pt" o:ole="">
            <v:imagedata r:id="rId188" o:title=""/>
          </v:shape>
          <o:OLEObject Type="Embed" ProgID="Equation.DSMT4" ShapeID="_x0000_i1127" DrawAspect="Content" ObjectID="_1790417334" r:id="rId189"/>
        </w:object>
      </w:r>
    </w:p>
    <w:p w14:paraId="0FF19779" w14:textId="77777777" w:rsidR="00204315" w:rsidRDefault="00204315" w:rsidP="00204315">
      <w:pPr>
        <w:pStyle w:val="normal0"/>
      </w:pPr>
      <w:r>
        <w:t>+</w:t>
      </w:r>
      <w:r w:rsidRPr="00F51D73">
        <w:rPr>
          <w:position w:val="-12"/>
        </w:rPr>
        <w:object w:dxaOrig="300" w:dyaOrig="360" w14:anchorId="39CC2DEB">
          <v:shape id="_x0000_i1128" type="#_x0000_t75" style="width:15pt;height:18.85pt" o:ole="">
            <v:imagedata r:id="rId190" o:title=""/>
          </v:shape>
          <o:OLEObject Type="Embed" ProgID="Equation.DSMT4" ShapeID="_x0000_i1128" DrawAspect="Content" ObjectID="_1790417335" r:id="rId191"/>
        </w:object>
      </w:r>
      <w:r>
        <w:t xml:space="preserve">là hệ số kể đến sự trùng khớp của răng </w:t>
      </w:r>
    </w:p>
    <w:p w14:paraId="424CC424" w14:textId="1FBE9F76" w:rsidR="00204315" w:rsidRDefault="00204315" w:rsidP="00204315">
      <w:pPr>
        <w:pStyle w:val="normal0"/>
      </w:pPr>
      <w:r w:rsidRPr="00F51D73">
        <w:rPr>
          <w:position w:val="-12"/>
        </w:rPr>
        <w:object w:dxaOrig="300" w:dyaOrig="360" w14:anchorId="690A5D05">
          <v:shape id="_x0000_i1129" type="#_x0000_t75" style="width:15pt;height:18.85pt" o:ole="">
            <v:imagedata r:id="rId192" o:title=""/>
          </v:shape>
          <o:OLEObject Type="Embed" ProgID="Equation.DSMT4" ShapeID="_x0000_i1129" DrawAspect="Content" ObjectID="_1790417336" r:id="rId193"/>
        </w:object>
      </w:r>
      <w:r>
        <w:t xml:space="preserve">chiều rộng vàng răng </w:t>
      </w:r>
      <w:r w:rsidR="000F75FC" w:rsidRPr="00F51D73">
        <w:rPr>
          <w:position w:val="-12"/>
        </w:rPr>
        <w:object w:dxaOrig="2840" w:dyaOrig="360" w14:anchorId="4D9F820D">
          <v:shape id="_x0000_i1130" type="#_x0000_t75" style="width:141.45pt;height:18.85pt" o:ole="">
            <v:imagedata r:id="rId194" o:title=""/>
          </v:shape>
          <o:OLEObject Type="Embed" ProgID="Equation.DSMT4" ShapeID="_x0000_i1130" DrawAspect="Content" ObjectID="_1790417337" r:id="rId195"/>
        </w:object>
      </w:r>
    </w:p>
    <w:p w14:paraId="160D61FC" w14:textId="3892C681" w:rsidR="00204315" w:rsidRPr="00517050" w:rsidRDefault="00204315" w:rsidP="00204315">
      <w:pPr>
        <w:pStyle w:val="normal0"/>
        <w:rPr>
          <w:b/>
          <w:bCs/>
        </w:rPr>
      </w:pPr>
      <w:r w:rsidRPr="00F51D73">
        <w:rPr>
          <w:position w:val="-12"/>
        </w:rPr>
        <w:object w:dxaOrig="320" w:dyaOrig="360" w14:anchorId="7B4D0283">
          <v:shape id="_x0000_i1131" type="#_x0000_t75" style="width:16.3pt;height:18.85pt" o:ole="">
            <v:imagedata r:id="rId196" o:title=""/>
          </v:shape>
          <o:OLEObject Type="Embed" ProgID="Equation.DSMT4" ShapeID="_x0000_i1131" DrawAspect="Content" ObjectID="_1790417338" r:id="rId197"/>
        </w:object>
      </w:r>
      <w:r>
        <w:t xml:space="preserve">đường kính vòng lăn bánh nhỏ </w:t>
      </w:r>
      <w:r w:rsidR="000F75FC" w:rsidRPr="00616F9C">
        <w:rPr>
          <w:position w:val="-24"/>
        </w:rPr>
        <w:object w:dxaOrig="3260" w:dyaOrig="620" w14:anchorId="54665AF8">
          <v:shape id="_x0000_i1132" type="#_x0000_t75" style="width:162.85pt;height:30.85pt" o:ole="">
            <v:imagedata r:id="rId198" o:title=""/>
          </v:shape>
          <o:OLEObject Type="Embed" ProgID="Equation.DSMT4" ShapeID="_x0000_i1132" DrawAspect="Content" ObjectID="_1790417339" r:id="rId199"/>
        </w:object>
      </w:r>
    </w:p>
    <w:p w14:paraId="1A74D046" w14:textId="77777777" w:rsidR="00204315" w:rsidRDefault="00204315" w:rsidP="00204315">
      <w:pPr>
        <w:pStyle w:val="normal0"/>
      </w:pPr>
      <w:r>
        <w:t xml:space="preserve">hệ số trùng khớp dọc: </w:t>
      </w:r>
    </w:p>
    <w:p w14:paraId="0E66CB19" w14:textId="13F9AAD1" w:rsidR="00204315" w:rsidRDefault="000E57F8" w:rsidP="00204315">
      <w:pPr>
        <w:pStyle w:val="normal0"/>
        <w:ind w:firstLine="720"/>
      </w:pPr>
      <w:r w:rsidRPr="00F51D73">
        <w:rPr>
          <w:position w:val="-24"/>
        </w:rPr>
        <w:object w:dxaOrig="3980" w:dyaOrig="620" w14:anchorId="75BCADD6">
          <v:shape id="_x0000_i1133" type="#_x0000_t75" style="width:198.45pt;height:30.85pt" o:ole="">
            <v:imagedata r:id="rId200" o:title=""/>
          </v:shape>
          <o:OLEObject Type="Embed" ProgID="Equation.DSMT4" ShapeID="_x0000_i1133" DrawAspect="Content" ObjectID="_1790417340" r:id="rId201"/>
        </w:object>
      </w:r>
    </w:p>
    <w:p w14:paraId="188A445E" w14:textId="77777777" w:rsidR="00204315" w:rsidRDefault="00204315" w:rsidP="00204315">
      <w:pPr>
        <w:pStyle w:val="normal0"/>
      </w:pPr>
      <w:r>
        <w:t>hệ số trùng khớp ngang:</w:t>
      </w:r>
    </w:p>
    <w:p w14:paraId="0B6D8C2A" w14:textId="487215C9" w:rsidR="00204315" w:rsidRDefault="00204315" w:rsidP="00204315">
      <w:pPr>
        <w:pStyle w:val="normal0"/>
        <w:ind w:firstLine="720"/>
      </w:pPr>
      <w:r>
        <w:t xml:space="preserve"> </w:t>
      </w:r>
      <w:r w:rsidR="00F04976" w:rsidRPr="002D52BE">
        <w:rPr>
          <w:position w:val="-32"/>
        </w:rPr>
        <w:object w:dxaOrig="7460" w:dyaOrig="760" w14:anchorId="6265F176">
          <v:shape id="_x0000_i1134" type="#_x0000_t75" style="width:372.45pt;height:38.55pt" o:ole="">
            <v:imagedata r:id="rId202" o:title=""/>
          </v:shape>
          <o:OLEObject Type="Embed" ProgID="Equation.DSMT4" ShapeID="_x0000_i1134" DrawAspect="Content" ObjectID="_1790417341" r:id="rId203"/>
        </w:object>
      </w:r>
    </w:p>
    <w:p w14:paraId="04A6DBB6" w14:textId="5430CE4D" w:rsidR="00204315" w:rsidRDefault="00D8022A" w:rsidP="00204315">
      <w:pPr>
        <w:pStyle w:val="normal0"/>
        <w:ind w:firstLine="720"/>
      </w:pPr>
      <w:r w:rsidRPr="00F51D73">
        <w:rPr>
          <w:position w:val="-32"/>
        </w:rPr>
        <w:object w:dxaOrig="2700" w:dyaOrig="760" w14:anchorId="7BED2C7B">
          <v:shape id="_x0000_i1135" type="#_x0000_t75" style="width:135pt;height:38.55pt" o:ole="">
            <v:imagedata r:id="rId204" o:title=""/>
          </v:shape>
          <o:OLEObject Type="Embed" ProgID="Equation.DSMT4" ShapeID="_x0000_i1135" DrawAspect="Content" ObjectID="_1790417342" r:id="rId205"/>
        </w:object>
      </w:r>
    </w:p>
    <w:p w14:paraId="10478E4A" w14:textId="77777777" w:rsidR="00204315" w:rsidRDefault="00204315" w:rsidP="00204315">
      <w:pPr>
        <w:pStyle w:val="normal0"/>
      </w:pPr>
      <w:r>
        <w:t>+K</w:t>
      </w:r>
      <w:r>
        <w:rPr>
          <w:vertAlign w:val="subscript"/>
        </w:rPr>
        <w:t>H</w:t>
      </w:r>
      <w:r>
        <w:t xml:space="preserve"> hệ số tải trọng khi tính về tiếp xúc</w:t>
      </w:r>
    </w:p>
    <w:p w14:paraId="242A7710" w14:textId="77777777" w:rsidR="00204315" w:rsidRDefault="00204315" w:rsidP="00204315">
      <w:pPr>
        <w:pStyle w:val="normal0"/>
        <w:ind w:firstLine="720"/>
      </w:pPr>
      <w:r w:rsidRPr="00F51D73">
        <w:rPr>
          <w:position w:val="-14"/>
        </w:rPr>
        <w:object w:dxaOrig="2220" w:dyaOrig="380" w14:anchorId="54D06B1C">
          <v:shape id="_x0000_i1136" type="#_x0000_t75" style="width:110.55pt;height:18.85pt" o:ole="">
            <v:imagedata r:id="rId206" o:title=""/>
          </v:shape>
          <o:OLEObject Type="Embed" ProgID="Equation.DSMT4" ShapeID="_x0000_i1136" DrawAspect="Content" ObjectID="_1790417343" r:id="rId207"/>
        </w:object>
      </w:r>
    </w:p>
    <w:p w14:paraId="0C2673E9" w14:textId="77777777" w:rsidR="00204315" w:rsidRDefault="00204315" w:rsidP="00204315">
      <w:pPr>
        <w:pStyle w:val="normal0"/>
      </w:pPr>
      <w:r w:rsidRPr="00F51D73">
        <w:rPr>
          <w:position w:val="-14"/>
        </w:rPr>
        <w:object w:dxaOrig="480" w:dyaOrig="380" w14:anchorId="5AA9F7E6">
          <v:shape id="_x0000_i1137" type="#_x0000_t75" style="width:23.15pt;height:18.85pt" o:ole="">
            <v:imagedata r:id="rId208" o:title=""/>
          </v:shape>
          <o:OLEObject Type="Embed" ProgID="Equation.DSMT4" ShapeID="_x0000_i1137" DrawAspect="Content" ObjectID="_1790417344" r:id="rId209"/>
        </w:object>
      </w:r>
      <w:r>
        <w:t>là hệ số kể đến sự phân bố không đều tải trọng trên chiều rộng vành răng</w:t>
      </w:r>
    </w:p>
    <w:p w14:paraId="3A3975FB" w14:textId="77777777" w:rsidR="00204315" w:rsidRDefault="00204315" w:rsidP="00204315">
      <w:pPr>
        <w:pStyle w:val="normal0"/>
      </w:pPr>
      <w:r>
        <w:t xml:space="preserve">theo bảng 6.7[1] </w:t>
      </w:r>
      <w:r w:rsidRPr="00F51D73">
        <w:rPr>
          <w:position w:val="-14"/>
        </w:rPr>
        <w:object w:dxaOrig="480" w:dyaOrig="380" w14:anchorId="45980D85">
          <v:shape id="_x0000_i1138" type="#_x0000_t75" style="width:23.15pt;height:18.85pt" o:ole="">
            <v:imagedata r:id="rId208" o:title=""/>
          </v:shape>
          <o:OLEObject Type="Embed" ProgID="Equation.DSMT4" ShapeID="_x0000_i1138" DrawAspect="Content" ObjectID="_1790417345" r:id="rId210"/>
        </w:object>
      </w:r>
      <w:r>
        <w:t>= 1.03</w:t>
      </w:r>
    </w:p>
    <w:p w14:paraId="496FEAD6" w14:textId="77777777" w:rsidR="00204315" w:rsidRDefault="00204315" w:rsidP="00204315">
      <w:pPr>
        <w:pStyle w:val="normal0"/>
      </w:pPr>
      <w:r>
        <w:t>Vận tốc vành bánh răng là</w:t>
      </w:r>
    </w:p>
    <w:p w14:paraId="6590E69C" w14:textId="13865CDD" w:rsidR="00204315" w:rsidRDefault="00877E44" w:rsidP="00204315">
      <w:pPr>
        <w:pStyle w:val="normal0"/>
        <w:ind w:firstLine="720"/>
      </w:pPr>
      <w:r w:rsidRPr="00386DB5">
        <w:rPr>
          <w:position w:val="-24"/>
        </w:rPr>
        <w:object w:dxaOrig="4880" w:dyaOrig="620" w14:anchorId="754B6E6C">
          <v:shape id="_x0000_i1139" type="#_x0000_t75" style="width:243.45pt;height:30.85pt" o:ole="">
            <v:imagedata r:id="rId211" o:title=""/>
          </v:shape>
          <o:OLEObject Type="Embed" ProgID="Equation.DSMT4" ShapeID="_x0000_i1139" DrawAspect="Content" ObjectID="_1790417346" r:id="rId212"/>
        </w:object>
      </w:r>
      <w:r w:rsidR="00204315">
        <w:t xml:space="preserve">  theo bảng 6.13[1] chọn cấp chính xác là 9</w:t>
      </w:r>
    </w:p>
    <w:p w14:paraId="02EBEAD5" w14:textId="77777777" w:rsidR="00204315" w:rsidRDefault="00204315" w:rsidP="00204315">
      <w:pPr>
        <w:pStyle w:val="normal0"/>
      </w:pPr>
      <w:r>
        <w:lastRenderedPageBreak/>
        <w:t>K</w:t>
      </w:r>
      <w:r>
        <w:rPr>
          <w:vertAlign w:val="subscript"/>
        </w:rPr>
        <w:t xml:space="preserve">Hα </w:t>
      </w:r>
      <w:r>
        <w:t>là hệ số kể đến sự phan bố không đều tải tọng cho các đôi răng đổng thời ăn khớp theo bảng 6.14[1] lấy K</w:t>
      </w:r>
      <w:r>
        <w:rPr>
          <w:vertAlign w:val="subscript"/>
        </w:rPr>
        <w:t xml:space="preserve">Hα </w:t>
      </w:r>
      <w:r>
        <w:t>= 1.13</w:t>
      </w:r>
    </w:p>
    <w:p w14:paraId="2F9CA008" w14:textId="77777777" w:rsidR="00204315" w:rsidRDefault="00204315" w:rsidP="00204315">
      <w:pPr>
        <w:pStyle w:val="normal0"/>
      </w:pPr>
      <w:r>
        <w:t>K</w:t>
      </w:r>
      <w:r>
        <w:rPr>
          <w:vertAlign w:val="subscript"/>
        </w:rPr>
        <w:t xml:space="preserve">Hv </w:t>
      </w:r>
      <w:r>
        <w:t>là hệ số kể đến tải trọng động xuất hiện trong vùng ăn khớp</w:t>
      </w:r>
    </w:p>
    <w:p w14:paraId="26B424A8" w14:textId="77777777" w:rsidR="00204315" w:rsidRPr="003B5679" w:rsidRDefault="00204315" w:rsidP="00172E0B">
      <w:pPr>
        <w:pStyle w:val="normal0"/>
        <w:ind w:firstLine="720"/>
      </w:pPr>
      <w:r w:rsidRPr="009F7524">
        <w:rPr>
          <w:position w:val="-32"/>
        </w:rPr>
        <w:object w:dxaOrig="2780" w:dyaOrig="700" w14:anchorId="69D80D88">
          <v:shape id="_x0000_i1140" type="#_x0000_t75" style="width:139.7pt;height:35.15pt" o:ole="">
            <v:imagedata r:id="rId213" o:title=""/>
          </v:shape>
          <o:OLEObject Type="Embed" ProgID="Equation.DSMT4" ShapeID="_x0000_i1140" DrawAspect="Content" ObjectID="_1790417347" r:id="rId214"/>
        </w:object>
      </w:r>
    </w:p>
    <w:p w14:paraId="67EF1207" w14:textId="569A073E" w:rsidR="00204315" w:rsidRPr="00D579B9" w:rsidRDefault="00204315" w:rsidP="00204315">
      <w:pPr>
        <w:pStyle w:val="normal0"/>
      </w:pPr>
      <w:r>
        <w:t xml:space="preserve"> Có: </w:t>
      </w:r>
      <w:r w:rsidR="004A3D06" w:rsidRPr="009F7524">
        <w:rPr>
          <w:position w:val="-26"/>
        </w:rPr>
        <w:object w:dxaOrig="5660" w:dyaOrig="700" w14:anchorId="208C149E">
          <v:shape id="_x0000_i1141" type="#_x0000_t75" style="width:283.7pt;height:35.15pt" o:ole="">
            <v:imagedata r:id="rId215" o:title=""/>
          </v:shape>
          <o:OLEObject Type="Embed" ProgID="Equation.DSMT4" ShapeID="_x0000_i1141" DrawAspect="Content" ObjectID="_1790417348" r:id="rId216"/>
        </w:object>
      </w:r>
      <w:r>
        <w:t xml:space="preserve"> </w:t>
      </w:r>
    </w:p>
    <w:p w14:paraId="59937DF1" w14:textId="77777777" w:rsidR="00204315" w:rsidRDefault="00204315" w:rsidP="00204315">
      <w:pPr>
        <w:pStyle w:val="normal0"/>
      </w:pPr>
      <w:r>
        <w:t xml:space="preserve">Theo bảng 6.15[1] lấy </w:t>
      </w:r>
      <w:r w:rsidRPr="009F7524">
        <w:rPr>
          <w:position w:val="-12"/>
        </w:rPr>
        <w:object w:dxaOrig="320" w:dyaOrig="360" w14:anchorId="38FFAEB1">
          <v:shape id="_x0000_i1142" type="#_x0000_t75" style="width:16.3pt;height:18pt" o:ole="">
            <v:imagedata r:id="rId217" o:title=""/>
          </v:shape>
          <o:OLEObject Type="Embed" ProgID="Equation.DSMT4" ShapeID="_x0000_i1142" DrawAspect="Content" ObjectID="_1790417349" r:id="rId218"/>
        </w:object>
      </w:r>
      <w:r>
        <w:t>= 0.002( hệ số kể đến ảnh hưởng của các sai số ăn khớp),theo bảng 6.16[1] lấy</w:t>
      </w:r>
      <w:r w:rsidRPr="00A94094">
        <w:t xml:space="preserve"> </w:t>
      </w:r>
      <w:r w:rsidRPr="009F7524">
        <w:rPr>
          <w:position w:val="-12"/>
        </w:rPr>
        <w:object w:dxaOrig="300" w:dyaOrig="360" w14:anchorId="43DD861B">
          <v:shape id="_x0000_i1143" type="#_x0000_t75" style="width:15pt;height:18pt" o:ole="">
            <v:imagedata r:id="rId219" o:title=""/>
          </v:shape>
          <o:OLEObject Type="Embed" ProgID="Equation.DSMT4" ShapeID="_x0000_i1143" DrawAspect="Content" ObjectID="_1790417350" r:id="rId220"/>
        </w:object>
      </w:r>
      <w:r>
        <w:t>= 73( hệ số kể đến ảnh hưởng của sai lệch các bước răng bánh 1 và bánh 2)</w:t>
      </w:r>
    </w:p>
    <w:p w14:paraId="0A5379DE" w14:textId="3BD8E6FC" w:rsidR="00204315" w:rsidRDefault="00FC57AA" w:rsidP="00172E0B">
      <w:pPr>
        <w:pStyle w:val="normal0"/>
        <w:ind w:firstLine="720"/>
      </w:pPr>
      <w:r w:rsidRPr="009F7524">
        <w:rPr>
          <w:position w:val="-32"/>
        </w:rPr>
        <w:object w:dxaOrig="6600" w:dyaOrig="700" w14:anchorId="246E906D">
          <v:shape id="_x0000_i1144" type="#_x0000_t75" style="width:331.7pt;height:35.15pt" o:ole="">
            <v:imagedata r:id="rId221" o:title=""/>
          </v:shape>
          <o:OLEObject Type="Embed" ProgID="Equation.DSMT4" ShapeID="_x0000_i1144" DrawAspect="Content" ObjectID="_1790417351" r:id="rId222"/>
        </w:object>
      </w:r>
    </w:p>
    <w:p w14:paraId="3F770208" w14:textId="194CB31A" w:rsidR="00204315" w:rsidRDefault="004A3D06" w:rsidP="00172E0B">
      <w:pPr>
        <w:pStyle w:val="normal0"/>
        <w:ind w:firstLine="720"/>
      </w:pPr>
      <w:r w:rsidRPr="009F7524">
        <w:rPr>
          <w:position w:val="-14"/>
        </w:rPr>
        <w:object w:dxaOrig="5160" w:dyaOrig="380" w14:anchorId="40A77E8A">
          <v:shape id="_x0000_i1145" type="#_x0000_t75" style="width:258pt;height:18.85pt" o:ole="">
            <v:imagedata r:id="rId223" o:title=""/>
          </v:shape>
          <o:OLEObject Type="Embed" ProgID="Equation.DSMT4" ShapeID="_x0000_i1145" DrawAspect="Content" ObjectID="_1790417352" r:id="rId224"/>
        </w:object>
      </w:r>
    </w:p>
    <w:p w14:paraId="5395B237" w14:textId="77777777" w:rsidR="00204315" w:rsidRDefault="00204315" w:rsidP="00204315">
      <w:pPr>
        <w:pStyle w:val="normal0"/>
      </w:pPr>
      <w:r>
        <w:t>Từ đó suy ra:</w:t>
      </w:r>
    </w:p>
    <w:p w14:paraId="30E2C27F" w14:textId="30905CA3" w:rsidR="00204315" w:rsidRDefault="00784201" w:rsidP="00172E0B">
      <w:pPr>
        <w:pStyle w:val="normal0"/>
        <w:ind w:firstLine="720"/>
      </w:pPr>
      <w:r w:rsidRPr="00DE4FEE">
        <w:rPr>
          <w:position w:val="-52"/>
        </w:rPr>
        <w:object w:dxaOrig="6399" w:dyaOrig="1160" w14:anchorId="74AE3EE9">
          <v:shape id="_x0000_i1146" type="#_x0000_t75" style="width:320.15pt;height:58.7pt" o:ole="">
            <v:imagedata r:id="rId225" o:title=""/>
          </v:shape>
          <o:OLEObject Type="Embed" ProgID="Equation.DSMT4" ShapeID="_x0000_i1146" DrawAspect="Content" ObjectID="_1790417353" r:id="rId226"/>
        </w:object>
      </w:r>
    </w:p>
    <w:p w14:paraId="40EDA81C" w14:textId="22DB5FEA" w:rsidR="00360CC6" w:rsidRDefault="00360CC6" w:rsidP="00360CC6">
      <w:pPr>
        <w:pStyle w:val="normal0"/>
      </w:pPr>
      <w:r>
        <w:t xml:space="preserve">Tính lại </w:t>
      </w:r>
      <w:r w:rsidRPr="00771824">
        <w:rPr>
          <w:position w:val="-30"/>
        </w:rPr>
        <w:object w:dxaOrig="3320" w:dyaOrig="720" w14:anchorId="13A10221">
          <v:shape id="_x0000_i1212" type="#_x0000_t75" style="width:165.85pt;height:36pt" o:ole="">
            <v:imagedata r:id="rId227" o:title=""/>
          </v:shape>
          <o:OLEObject Type="Embed" ProgID="Equation.DSMT4" ShapeID="_x0000_i1212" DrawAspect="Content" ObjectID="_1790417354" r:id="rId228"/>
        </w:object>
      </w:r>
    </w:p>
    <w:p w14:paraId="26A84BD0" w14:textId="48B1B9FF" w:rsidR="00541D42" w:rsidRDefault="00541D42" w:rsidP="00360CC6">
      <w:pPr>
        <w:pStyle w:val="normal0"/>
      </w:pPr>
      <w:r>
        <w:t>Trong đó:</w:t>
      </w:r>
    </w:p>
    <w:p w14:paraId="63CEAC99" w14:textId="45FFA24A" w:rsidR="00541D42" w:rsidRDefault="00541D42" w:rsidP="00360CC6">
      <w:pPr>
        <w:pStyle w:val="normal0"/>
      </w:pPr>
      <w:r>
        <w:t>+</w:t>
      </w:r>
      <w:r w:rsidRPr="00541D42">
        <w:t xml:space="preserve"> </w:t>
      </w:r>
      <w:r w:rsidRPr="00771824">
        <w:rPr>
          <w:position w:val="-12"/>
        </w:rPr>
        <w:object w:dxaOrig="320" w:dyaOrig="360" w14:anchorId="6E5F04EF">
          <v:shape id="_x0000_i1217" type="#_x0000_t75" style="width:15.85pt;height:18pt" o:ole="">
            <v:imagedata r:id="rId229" o:title=""/>
          </v:shape>
          <o:OLEObject Type="Embed" ProgID="Equation.DSMT4" ShapeID="_x0000_i1217" DrawAspect="Content" ObjectID="_1790417355" r:id="rId230"/>
        </w:object>
      </w:r>
      <w:r>
        <w:t>là hệ số xét đến độ nhám bề mặt</w:t>
      </w:r>
      <w:r w:rsidR="003E0D39">
        <w:t xml:space="preserve"> làm việc </w:t>
      </w:r>
      <w:r w:rsidR="00C22E61" w:rsidRPr="00771824">
        <w:rPr>
          <w:position w:val="-12"/>
        </w:rPr>
        <w:object w:dxaOrig="320" w:dyaOrig="360" w14:anchorId="11068A52">
          <v:shape id="_x0000_i1271" type="#_x0000_t75" style="width:15.85pt;height:18pt" o:ole="">
            <v:imagedata r:id="rId231" o:title=""/>
          </v:shape>
          <o:OLEObject Type="Embed" ProgID="Equation.DSMT4" ShapeID="_x0000_i1271" DrawAspect="Content" ObjectID="_1790417356" r:id="rId232"/>
        </w:object>
      </w:r>
      <w:r w:rsidR="00C22E61">
        <w:t>=1 vì v = 0.598</w:t>
      </w:r>
      <w:r w:rsidR="00D35873">
        <w:t>(m/s)</w:t>
      </w:r>
      <w:r w:rsidR="00C22E61">
        <w:t xml:space="preserve"> &lt; 5</w:t>
      </w:r>
      <w:r w:rsidR="00D35873">
        <w:t xml:space="preserve"> (m/s)</w:t>
      </w:r>
    </w:p>
    <w:p w14:paraId="0DBCB90A" w14:textId="0BEBFAEB" w:rsidR="00D35873" w:rsidRDefault="00D35873" w:rsidP="00360CC6">
      <w:pPr>
        <w:pStyle w:val="normal0"/>
      </w:pPr>
      <w:r>
        <w:t xml:space="preserve">+ </w:t>
      </w:r>
      <w:r w:rsidR="0065098B">
        <w:t>Z</w:t>
      </w:r>
      <w:r w:rsidR="0065098B">
        <w:rPr>
          <w:vertAlign w:val="subscript"/>
        </w:rPr>
        <w:t>v</w:t>
      </w:r>
      <w:r w:rsidR="0065098B">
        <w:t xml:space="preserve"> là hệ số kể đến vận tốc vòng Z</w:t>
      </w:r>
      <w:r w:rsidR="0065098B">
        <w:rPr>
          <w:vertAlign w:val="subscript"/>
        </w:rPr>
        <w:t>v</w:t>
      </w:r>
      <w:r w:rsidR="0065098B">
        <w:t xml:space="preserve">=1 vì </w:t>
      </w:r>
      <w:r w:rsidR="0065098B">
        <w:t>v = 0.598(m/s) &lt; 5 (m/s)</w:t>
      </w:r>
    </w:p>
    <w:p w14:paraId="75BC08A2" w14:textId="145FB6A4" w:rsidR="00B756A4" w:rsidRDefault="00E9413D" w:rsidP="00360CC6">
      <w:pPr>
        <w:pStyle w:val="normal0"/>
      </w:pPr>
      <w:r>
        <w:t>+Z</w:t>
      </w:r>
      <w:r>
        <w:rPr>
          <w:vertAlign w:val="subscript"/>
        </w:rPr>
        <w:t>xH</w:t>
      </w:r>
      <w:r>
        <w:t xml:space="preserve"> là hệ số kể đến ảnh hưởng của kích thước bánh răng</w:t>
      </w:r>
      <w:r w:rsidR="00B756A4">
        <w:t xml:space="preserve"> d</w:t>
      </w:r>
      <w:r w:rsidR="00D31B4F">
        <w:rPr>
          <w:vertAlign w:val="subscript"/>
        </w:rPr>
        <w:t>a1</w:t>
      </w:r>
      <w:r w:rsidR="00D31B4F">
        <w:t>,</w:t>
      </w:r>
      <w:r w:rsidR="004700EE">
        <w:t xml:space="preserve"> </w:t>
      </w:r>
      <w:r w:rsidR="00D31B4F">
        <w:t>d</w:t>
      </w:r>
      <w:r w:rsidR="00D31B4F">
        <w:rPr>
          <w:vertAlign w:val="subscript"/>
        </w:rPr>
        <w:t>a2</w:t>
      </w:r>
      <w:r w:rsidR="00D31B4F">
        <w:t xml:space="preserve"> &lt; 700</w:t>
      </w:r>
      <w:r w:rsidR="00267E4B">
        <w:t>(</w:t>
      </w:r>
      <w:r w:rsidR="00D31B4F">
        <w:t>mm</w:t>
      </w:r>
      <w:r w:rsidR="00267E4B">
        <w:t>)</w:t>
      </w:r>
      <w:r w:rsidR="00D31B4F">
        <w:t xml:space="preserve"> nên Z</w:t>
      </w:r>
      <w:r w:rsidR="00D31B4F">
        <w:rPr>
          <w:vertAlign w:val="subscript"/>
        </w:rPr>
        <w:t>xH</w:t>
      </w:r>
      <w:r w:rsidR="00D31B4F">
        <w:t xml:space="preserve"> =1</w:t>
      </w:r>
    </w:p>
    <w:p w14:paraId="66D1649A" w14:textId="79AADAD4" w:rsidR="00D31B4F" w:rsidRDefault="00CC3B57" w:rsidP="00360CC6">
      <w:pPr>
        <w:pStyle w:val="normal0"/>
      </w:pPr>
      <w:r w:rsidRPr="00CC3B57">
        <w:rPr>
          <w:position w:val="-12"/>
        </w:rPr>
        <w:object w:dxaOrig="1960" w:dyaOrig="360" w14:anchorId="105ACEAC">
          <v:shape id="_x0000_i1316" type="#_x0000_t75" style="width:98.15pt;height:18pt" o:ole="">
            <v:imagedata r:id="rId233" o:title=""/>
          </v:shape>
          <o:OLEObject Type="Embed" ProgID="Equation.DSMT4" ShapeID="_x0000_i1316" DrawAspect="Content" ObjectID="_1790417357" r:id="rId234"/>
        </w:object>
      </w:r>
    </w:p>
    <w:p w14:paraId="4A44483E" w14:textId="25FB66CB" w:rsidR="00CC3B57" w:rsidRDefault="00764584" w:rsidP="00CC3B57">
      <w:pPr>
        <w:pStyle w:val="normal0"/>
        <w:ind w:firstLine="720"/>
      </w:pPr>
      <w:r w:rsidRPr="00A541E3">
        <w:rPr>
          <w:position w:val="-30"/>
        </w:rPr>
        <w:object w:dxaOrig="4320" w:dyaOrig="720" w14:anchorId="32319165">
          <v:shape id="_x0000_i1331" type="#_x0000_t75" style="width:216.85pt;height:36.85pt" o:ole="">
            <v:imagedata r:id="rId235" o:title=""/>
          </v:shape>
          <o:OLEObject Type="Embed" ProgID="Equation.DSMT4" ShapeID="_x0000_i1331" DrawAspect="Content" ObjectID="_1790417358" r:id="rId236"/>
        </w:object>
      </w:r>
      <w:r w:rsidR="002D2996">
        <w:tab/>
      </w:r>
    </w:p>
    <w:p w14:paraId="6C35B920" w14:textId="38945C53" w:rsidR="00CC3B57" w:rsidRDefault="00CC3B57" w:rsidP="00CC3B57">
      <w:pPr>
        <w:pStyle w:val="normal0"/>
        <w:ind w:firstLine="720"/>
      </w:pPr>
      <w:r w:rsidRPr="00A541E3">
        <w:rPr>
          <w:position w:val="-30"/>
        </w:rPr>
        <w:object w:dxaOrig="4380" w:dyaOrig="720" w14:anchorId="32A3A02A">
          <v:shape id="_x0000_i1320" type="#_x0000_t75" style="width:219.85pt;height:36.85pt" o:ole="">
            <v:imagedata r:id="rId141" o:title=""/>
          </v:shape>
          <o:OLEObject Type="Embed" ProgID="Equation.DSMT4" ShapeID="_x0000_i1320" DrawAspect="Content" ObjectID="_1790417359" r:id="rId237"/>
        </w:object>
      </w:r>
    </w:p>
    <w:p w14:paraId="76A604DF" w14:textId="29DC9E7E" w:rsidR="00764584" w:rsidRPr="00D31B4F" w:rsidRDefault="00267E4B" w:rsidP="00267E4B">
      <w:pPr>
        <w:pStyle w:val="normal0"/>
      </w:pPr>
      <w:r>
        <w:t>Từ đó ta có:</w:t>
      </w:r>
    </w:p>
    <w:p w14:paraId="36A3AE39" w14:textId="055527F2" w:rsidR="006B1914" w:rsidRDefault="00523A85" w:rsidP="00172E0B">
      <w:pPr>
        <w:pStyle w:val="normal0"/>
        <w:ind w:firstLine="720"/>
      </w:pPr>
      <w:r w:rsidRPr="00923EDF">
        <w:rPr>
          <w:position w:val="-30"/>
        </w:rPr>
        <w:object w:dxaOrig="4720" w:dyaOrig="680" w14:anchorId="30D8AF50">
          <v:shape id="_x0000_i1575" type="#_x0000_t75" style="width:236.15pt;height:33.45pt" o:ole="">
            <v:imagedata r:id="rId238" o:title=""/>
          </v:shape>
          <o:OLEObject Type="Embed" ProgID="Equation.DSMT4" ShapeID="_x0000_i1575" DrawAspect="Content" ObjectID="_1790417360" r:id="rId239"/>
        </w:object>
      </w:r>
    </w:p>
    <w:p w14:paraId="31367E93" w14:textId="0E2CCF46" w:rsidR="005A1E77" w:rsidRPr="00204315" w:rsidRDefault="00204315" w:rsidP="00204315">
      <w:pPr>
        <w:pStyle w:val="normal0"/>
      </w:pPr>
      <w:r>
        <w:t>Vậy bánh răng thoả mãn điều kiện về độ bền tiếp xúc</w:t>
      </w:r>
      <w:r w:rsidR="006B1914">
        <w:t xml:space="preserve"> và không thừa bền.</w:t>
      </w:r>
    </w:p>
    <w:p w14:paraId="7281FC80" w14:textId="1F935956" w:rsidR="00370992" w:rsidRDefault="00204315" w:rsidP="00370992">
      <w:pPr>
        <w:pStyle w:val="cmuc11"/>
      </w:pPr>
      <w:bookmarkStart w:id="148" w:name="_Toc178106185"/>
      <w:r>
        <w:lastRenderedPageBreak/>
        <w:t>Kiểm nghiệm răng về độ bền uốn</w:t>
      </w:r>
      <w:bookmarkEnd w:id="148"/>
    </w:p>
    <w:p w14:paraId="3DAB6357" w14:textId="77777777" w:rsidR="00370992" w:rsidRDefault="00370992" w:rsidP="00370992">
      <w:pPr>
        <w:pStyle w:val="normal0"/>
      </w:pPr>
      <w:r>
        <w:t>Để đảm bảo độ bề uốn cho răng, ứng suất uốn sinh ra tại chân răng không được vượt quá:</w:t>
      </w:r>
    </w:p>
    <w:p w14:paraId="730ED738" w14:textId="77777777" w:rsidR="00370992" w:rsidRDefault="00370992" w:rsidP="00370992">
      <w:pPr>
        <w:pStyle w:val="normal0"/>
        <w:ind w:firstLine="720"/>
      </w:pPr>
      <w:r w:rsidRPr="001C332C">
        <w:rPr>
          <w:position w:val="-30"/>
        </w:rPr>
        <w:object w:dxaOrig="5080" w:dyaOrig="720" w14:anchorId="7FC09FE0">
          <v:shape id="_x0000_i1148" type="#_x0000_t75" style="width:275.15pt;height:39pt" o:ole="">
            <v:imagedata r:id="rId240" o:title=""/>
          </v:shape>
          <o:OLEObject Type="Embed" ProgID="Equation.DSMT4" ShapeID="_x0000_i1148" DrawAspect="Content" ObjectID="_1790417361" r:id="rId241"/>
        </w:object>
      </w:r>
    </w:p>
    <w:p w14:paraId="1B637EA6" w14:textId="77777777" w:rsidR="00370992" w:rsidRDefault="00370992" w:rsidP="00370992">
      <w:pPr>
        <w:pStyle w:val="normal0"/>
      </w:pPr>
      <w:r>
        <w:t>Trong đó:</w:t>
      </w:r>
    </w:p>
    <w:p w14:paraId="52FE7128" w14:textId="6555C524" w:rsidR="00370992" w:rsidRDefault="00370992" w:rsidP="00370992">
      <w:pPr>
        <w:pStyle w:val="normal0"/>
      </w:pPr>
      <w:r>
        <w:t>+</w:t>
      </w:r>
      <w:r w:rsidRPr="009F7524">
        <w:rPr>
          <w:position w:val="-12"/>
        </w:rPr>
        <w:object w:dxaOrig="260" w:dyaOrig="360" w14:anchorId="1BC24B70">
          <v:shape id="_x0000_i1149" type="#_x0000_t75" style="width:16.3pt;height:21.45pt" o:ole="">
            <v:imagedata r:id="rId242" o:title=""/>
          </v:shape>
          <o:OLEObject Type="Embed" ProgID="Equation.DSMT4" ShapeID="_x0000_i1149" DrawAspect="Content" ObjectID="_1790417362" r:id="rId243"/>
        </w:object>
      </w:r>
      <w:r>
        <w:t xml:space="preserve">là hệ số kể đến sự trùng khớp của răng, với </w:t>
      </w:r>
      <w:r w:rsidR="0016167F" w:rsidRPr="009F7524">
        <w:rPr>
          <w:position w:val="-30"/>
        </w:rPr>
        <w:object w:dxaOrig="2120" w:dyaOrig="680" w14:anchorId="07D4D34B">
          <v:shape id="_x0000_i1150" type="#_x0000_t75" style="width:105.45pt;height:33.45pt" o:ole="">
            <v:imagedata r:id="rId244" o:title=""/>
          </v:shape>
          <o:OLEObject Type="Embed" ProgID="Equation.DSMT4" ShapeID="_x0000_i1150" DrawAspect="Content" ObjectID="_1790417363" r:id="rId245"/>
        </w:object>
      </w:r>
    </w:p>
    <w:p w14:paraId="0647F6FB" w14:textId="77777777" w:rsidR="00370992" w:rsidRDefault="00370992" w:rsidP="00370992">
      <w:pPr>
        <w:pStyle w:val="normal0"/>
      </w:pPr>
    </w:p>
    <w:p w14:paraId="11DAC0CC" w14:textId="0F81682F" w:rsidR="00370992" w:rsidRDefault="00370992" w:rsidP="00370992">
      <w:pPr>
        <w:pStyle w:val="normal0"/>
      </w:pPr>
      <w:r>
        <w:t>+Y</w:t>
      </w:r>
      <w:r>
        <w:rPr>
          <w:vertAlign w:val="subscript"/>
        </w:rPr>
        <w:t>β</w:t>
      </w:r>
      <w:r>
        <w:t xml:space="preserve"> là hệ số kể đến độ nghiêng của răng, với </w:t>
      </w:r>
      <w:r w:rsidR="00D61A91" w:rsidRPr="009F7524">
        <w:rPr>
          <w:position w:val="-24"/>
        </w:rPr>
        <w:object w:dxaOrig="2940" w:dyaOrig="620" w14:anchorId="0ABAA24A">
          <v:shape id="_x0000_i1151" type="#_x0000_t75" style="width:147pt;height:30.85pt" o:ole="">
            <v:imagedata r:id="rId246" o:title=""/>
          </v:shape>
          <o:OLEObject Type="Embed" ProgID="Equation.DSMT4" ShapeID="_x0000_i1151" DrawAspect="Content" ObjectID="_1790417364" r:id="rId247"/>
        </w:object>
      </w:r>
    </w:p>
    <w:p w14:paraId="1022FBC6" w14:textId="77777777" w:rsidR="00370992" w:rsidRDefault="00370992" w:rsidP="00370992">
      <w:pPr>
        <w:pStyle w:val="normal0"/>
      </w:pPr>
      <w:r>
        <w:t>+Y</w:t>
      </w:r>
      <w:r>
        <w:rPr>
          <w:vertAlign w:val="subscript"/>
        </w:rPr>
        <w:t>F1</w:t>
      </w:r>
      <w:r>
        <w:t>, Y</w:t>
      </w:r>
      <w:r>
        <w:rPr>
          <w:vertAlign w:val="subscript"/>
        </w:rPr>
        <w:t>F2</w:t>
      </w:r>
      <w:r>
        <w:t xml:space="preserve"> là hệ số dạng răng của bánh 1 và 2 phụ thuộc vào số răng tương đương</w:t>
      </w:r>
    </w:p>
    <w:p w14:paraId="29218E1C" w14:textId="77777777" w:rsidR="00370992" w:rsidRDefault="00370992" w:rsidP="00370992">
      <w:pPr>
        <w:pStyle w:val="normal0"/>
      </w:pPr>
      <w:r>
        <w:t>theo bảng 6.18[1] ta có Y</w:t>
      </w:r>
      <w:r>
        <w:rPr>
          <w:vertAlign w:val="subscript"/>
        </w:rPr>
        <w:t>F1</w:t>
      </w:r>
      <w:r>
        <w:t xml:space="preserve"> = 4, Y</w:t>
      </w:r>
      <w:r>
        <w:rPr>
          <w:vertAlign w:val="subscript"/>
        </w:rPr>
        <w:t xml:space="preserve">F2 </w:t>
      </w:r>
      <w:r>
        <w:t xml:space="preserve">= 3.6 </w:t>
      </w:r>
    </w:p>
    <w:p w14:paraId="07557DF9" w14:textId="77777777" w:rsidR="00370992" w:rsidRDefault="00370992" w:rsidP="00370992">
      <w:pPr>
        <w:pStyle w:val="normal0"/>
      </w:pPr>
      <w:r>
        <w:t>+K</w:t>
      </w:r>
      <w:r>
        <w:rPr>
          <w:vertAlign w:val="subscript"/>
        </w:rPr>
        <w:t>F</w:t>
      </w:r>
      <w:r>
        <w:t xml:space="preserve"> là hệ số tải trọng khi tính về uốn:</w:t>
      </w:r>
    </w:p>
    <w:p w14:paraId="75CE7CF7" w14:textId="77777777" w:rsidR="00370992" w:rsidRDefault="00370992" w:rsidP="00370992">
      <w:pPr>
        <w:pStyle w:val="normal0"/>
        <w:ind w:firstLine="720"/>
      </w:pPr>
      <w:r w:rsidRPr="009F7524">
        <w:rPr>
          <w:position w:val="-14"/>
        </w:rPr>
        <w:object w:dxaOrig="2140" w:dyaOrig="380" w14:anchorId="34F0B3A5">
          <v:shape id="_x0000_i1152" type="#_x0000_t75" style="width:107.15pt;height:18.85pt" o:ole="">
            <v:imagedata r:id="rId248" o:title=""/>
          </v:shape>
          <o:OLEObject Type="Embed" ProgID="Equation.DSMT4" ShapeID="_x0000_i1152" DrawAspect="Content" ObjectID="_1790417365" r:id="rId249"/>
        </w:object>
      </w:r>
    </w:p>
    <w:p w14:paraId="0D9D02D3" w14:textId="77777777" w:rsidR="00370992" w:rsidRDefault="00370992" w:rsidP="00370992">
      <w:pPr>
        <w:pStyle w:val="normal0"/>
      </w:pPr>
      <w:r>
        <w:t>Có:</w:t>
      </w:r>
    </w:p>
    <w:p w14:paraId="5B820C20" w14:textId="77777777" w:rsidR="00370992" w:rsidRDefault="00370992" w:rsidP="00370992">
      <w:pPr>
        <w:pStyle w:val="normal0"/>
      </w:pPr>
      <w:r w:rsidRPr="009F7524">
        <w:rPr>
          <w:position w:val="-14"/>
        </w:rPr>
        <w:object w:dxaOrig="460" w:dyaOrig="380" w14:anchorId="112894B7">
          <v:shape id="_x0000_i1153" type="#_x0000_t75" style="width:23.15pt;height:18.85pt" o:ole="">
            <v:imagedata r:id="rId250" o:title=""/>
          </v:shape>
          <o:OLEObject Type="Embed" ProgID="Equation.DSMT4" ShapeID="_x0000_i1153" DrawAspect="Content" ObjectID="_1790417366" r:id="rId251"/>
        </w:object>
      </w:r>
      <w:r>
        <w:t xml:space="preserve">là hệ số kể đến sự phân bố không đều tải trọng trên chiều rộng vành răng khi tính về uốn theo bảng 6.7[1] </w:t>
      </w:r>
      <w:r w:rsidRPr="009F7524">
        <w:rPr>
          <w:position w:val="-14"/>
        </w:rPr>
        <w:object w:dxaOrig="460" w:dyaOrig="380" w14:anchorId="5CDDE6CD">
          <v:shape id="_x0000_i1154" type="#_x0000_t75" style="width:23.15pt;height:18.85pt" o:ole="">
            <v:imagedata r:id="rId252" o:title=""/>
          </v:shape>
          <o:OLEObject Type="Embed" ProgID="Equation.DSMT4" ShapeID="_x0000_i1154" DrawAspect="Content" ObjectID="_1790417367" r:id="rId253"/>
        </w:object>
      </w:r>
      <w:r>
        <w:t>=1.07</w:t>
      </w:r>
    </w:p>
    <w:p w14:paraId="27181FA9" w14:textId="77777777" w:rsidR="00370992" w:rsidRDefault="00370992" w:rsidP="00370992">
      <w:pPr>
        <w:pStyle w:val="normal0"/>
      </w:pPr>
      <w:r w:rsidRPr="009F7524">
        <w:rPr>
          <w:position w:val="-12"/>
        </w:rPr>
        <w:object w:dxaOrig="460" w:dyaOrig="360" w14:anchorId="47EC3AC3">
          <v:shape id="_x0000_i1155" type="#_x0000_t75" style="width:23.15pt;height:18pt" o:ole="">
            <v:imagedata r:id="rId254" o:title=""/>
          </v:shape>
          <o:OLEObject Type="Embed" ProgID="Equation.DSMT4" ShapeID="_x0000_i1155" DrawAspect="Content" ObjectID="_1790417368" r:id="rId255"/>
        </w:object>
      </w:r>
      <w:r>
        <w:t xml:space="preserve">là hệ số kể đến sự phân bố không đều tải trọng cho các đôi răng đồng thời ăn khớp khi tính về uốn theo bảng 6.14[1] lấy </w:t>
      </w:r>
      <w:r w:rsidRPr="009F7524">
        <w:rPr>
          <w:position w:val="-12"/>
        </w:rPr>
        <w:object w:dxaOrig="460" w:dyaOrig="360" w14:anchorId="4C972115">
          <v:shape id="_x0000_i1156" type="#_x0000_t75" style="width:23.15pt;height:18pt" o:ole="">
            <v:imagedata r:id="rId256" o:title=""/>
          </v:shape>
          <o:OLEObject Type="Embed" ProgID="Equation.DSMT4" ShapeID="_x0000_i1156" DrawAspect="Content" ObjectID="_1790417369" r:id="rId257"/>
        </w:object>
      </w:r>
      <w:r>
        <w:t>=1.37</w:t>
      </w:r>
    </w:p>
    <w:p w14:paraId="63836FC8" w14:textId="77777777" w:rsidR="00370992" w:rsidRDefault="00370992" w:rsidP="00370992">
      <w:pPr>
        <w:pStyle w:val="normal0"/>
      </w:pPr>
      <w:r w:rsidRPr="009F7524">
        <w:rPr>
          <w:position w:val="-12"/>
        </w:rPr>
        <w:object w:dxaOrig="420" w:dyaOrig="360" w14:anchorId="5CDCFF17">
          <v:shape id="_x0000_i1157" type="#_x0000_t75" style="width:21pt;height:18pt" o:ole="">
            <v:imagedata r:id="rId258" o:title=""/>
          </v:shape>
          <o:OLEObject Type="Embed" ProgID="Equation.DSMT4" ShapeID="_x0000_i1157" DrawAspect="Content" ObjectID="_1790417370" r:id="rId259"/>
        </w:object>
      </w:r>
      <w:r>
        <w:t xml:space="preserve"> là hệ số kể đến tải trong động xuất hiện trong vùng ăn khớp khi tính về uốn</w:t>
      </w:r>
    </w:p>
    <w:p w14:paraId="4464403F" w14:textId="77777777" w:rsidR="00370992" w:rsidRDefault="00370992" w:rsidP="00370992">
      <w:pPr>
        <w:pStyle w:val="normal0"/>
        <w:ind w:firstLine="720"/>
      </w:pPr>
      <w:r w:rsidRPr="009F7524">
        <w:rPr>
          <w:position w:val="-32"/>
        </w:rPr>
        <w:object w:dxaOrig="2659" w:dyaOrig="700" w14:anchorId="2532F4BE">
          <v:shape id="_x0000_i1158" type="#_x0000_t75" style="width:132.85pt;height:35.15pt" o:ole="">
            <v:imagedata r:id="rId260" o:title=""/>
          </v:shape>
          <o:OLEObject Type="Embed" ProgID="Equation.DSMT4" ShapeID="_x0000_i1158" DrawAspect="Content" ObjectID="_1790417371" r:id="rId261"/>
        </w:object>
      </w:r>
    </w:p>
    <w:p w14:paraId="55017CA3" w14:textId="173D8A9A" w:rsidR="00370992" w:rsidRDefault="00370992" w:rsidP="00370992">
      <w:pPr>
        <w:pStyle w:val="normal0"/>
      </w:pPr>
      <w:r>
        <w:t xml:space="preserve">với  </w:t>
      </w:r>
      <w:r w:rsidR="0016167F" w:rsidRPr="009F7524">
        <w:rPr>
          <w:position w:val="-26"/>
        </w:rPr>
        <w:object w:dxaOrig="5580" w:dyaOrig="700" w14:anchorId="2EE3D944">
          <v:shape id="_x0000_i1159" type="#_x0000_t75" style="width:279.45pt;height:35.15pt" o:ole="">
            <v:imagedata r:id="rId262" o:title=""/>
          </v:shape>
          <o:OLEObject Type="Embed" ProgID="Equation.DSMT4" ShapeID="_x0000_i1159" DrawAspect="Content" ObjectID="_1790417372" r:id="rId263"/>
        </w:object>
      </w:r>
    </w:p>
    <w:p w14:paraId="35176B8E" w14:textId="0A29168F" w:rsidR="00370992" w:rsidRDefault="0016167F" w:rsidP="00AA6DBC">
      <w:pPr>
        <w:pStyle w:val="normal0"/>
        <w:ind w:firstLine="720"/>
      </w:pPr>
      <w:r w:rsidRPr="009F7524">
        <w:rPr>
          <w:position w:val="-32"/>
        </w:rPr>
        <w:object w:dxaOrig="6540" w:dyaOrig="700" w14:anchorId="7612E10A">
          <v:shape id="_x0000_i1160" type="#_x0000_t75" style="width:327.45pt;height:35.15pt" o:ole="">
            <v:imagedata r:id="rId264" o:title=""/>
          </v:shape>
          <o:OLEObject Type="Embed" ProgID="Equation.DSMT4" ShapeID="_x0000_i1160" DrawAspect="Content" ObjectID="_1790417373" r:id="rId265"/>
        </w:object>
      </w:r>
    </w:p>
    <w:p w14:paraId="5E860777" w14:textId="37052633" w:rsidR="00370992" w:rsidRDefault="0016167F" w:rsidP="00AA6DBC">
      <w:pPr>
        <w:pStyle w:val="normal0"/>
        <w:ind w:firstLine="720"/>
      </w:pPr>
      <w:r w:rsidRPr="009F7524">
        <w:rPr>
          <w:position w:val="-14"/>
        </w:rPr>
        <w:object w:dxaOrig="5020" w:dyaOrig="380" w14:anchorId="4D502695">
          <v:shape id="_x0000_i1161" type="#_x0000_t75" style="width:251.55pt;height:18.85pt" o:ole="">
            <v:imagedata r:id="rId266" o:title=""/>
          </v:shape>
          <o:OLEObject Type="Embed" ProgID="Equation.DSMT4" ShapeID="_x0000_i1161" DrawAspect="Content" ObjectID="_1790417374" r:id="rId267"/>
        </w:object>
      </w:r>
    </w:p>
    <w:p w14:paraId="580EE830" w14:textId="77777777" w:rsidR="00E877B7" w:rsidRDefault="00E877B7" w:rsidP="00370992">
      <w:pPr>
        <w:pStyle w:val="normal0"/>
      </w:pPr>
    </w:p>
    <w:p w14:paraId="28E3921F" w14:textId="77777777" w:rsidR="00E877B7" w:rsidRDefault="00E877B7" w:rsidP="00370992">
      <w:pPr>
        <w:pStyle w:val="normal0"/>
      </w:pPr>
    </w:p>
    <w:p w14:paraId="11426436" w14:textId="77777777" w:rsidR="00E877B7" w:rsidRDefault="00E877B7" w:rsidP="00370992">
      <w:pPr>
        <w:pStyle w:val="normal0"/>
      </w:pPr>
    </w:p>
    <w:p w14:paraId="365E1A40" w14:textId="77777777" w:rsidR="00E877B7" w:rsidRDefault="00E877B7" w:rsidP="00370992">
      <w:pPr>
        <w:pStyle w:val="normal0"/>
      </w:pPr>
    </w:p>
    <w:p w14:paraId="5695F514" w14:textId="77777777" w:rsidR="00E877B7" w:rsidRDefault="00E877B7" w:rsidP="00370992">
      <w:pPr>
        <w:pStyle w:val="normal0"/>
      </w:pPr>
    </w:p>
    <w:p w14:paraId="56D95B1D" w14:textId="5321E689" w:rsidR="00370992" w:rsidRDefault="00370992" w:rsidP="00370992">
      <w:pPr>
        <w:pStyle w:val="normal0"/>
      </w:pPr>
      <w:r>
        <w:lastRenderedPageBreak/>
        <w:t>Từ đó suy ra:</w:t>
      </w:r>
    </w:p>
    <w:bookmarkStart w:id="149" w:name="_Toc178025037"/>
    <w:bookmarkStart w:id="150" w:name="_Toc178106186"/>
    <w:p w14:paraId="6B893D2D" w14:textId="7607003A" w:rsidR="00370992" w:rsidRPr="00B14D0D" w:rsidRDefault="0016167F" w:rsidP="00AA6DBC">
      <w:pPr>
        <w:pStyle w:val="cmuc11"/>
        <w:numPr>
          <w:ilvl w:val="0"/>
          <w:numId w:val="0"/>
        </w:numPr>
        <w:ind w:left="720"/>
      </w:pPr>
      <w:r w:rsidRPr="00AA7E07">
        <w:rPr>
          <w:position w:val="-30"/>
        </w:rPr>
        <w:object w:dxaOrig="7160" w:dyaOrig="720" w14:anchorId="16E4F5FA">
          <v:shape id="_x0000_i1162" type="#_x0000_t75" style="width:357.45pt;height:36pt" o:ole="">
            <v:imagedata r:id="rId268" o:title=""/>
          </v:shape>
          <o:OLEObject Type="Embed" ProgID="Equation.DSMT4" ShapeID="_x0000_i1162" DrawAspect="Content" ObjectID="_1790417375" r:id="rId269"/>
        </w:object>
      </w:r>
      <w:r w:rsidR="00370992">
        <w:br/>
      </w:r>
      <w:bookmarkEnd w:id="149"/>
      <w:bookmarkEnd w:id="150"/>
      <w:r w:rsidRPr="003A4270">
        <w:rPr>
          <w:position w:val="-30"/>
        </w:rPr>
        <w:object w:dxaOrig="3840" w:dyaOrig="720" w14:anchorId="68BD351C">
          <v:shape id="_x0000_i1163" type="#_x0000_t75" style="width:190.3pt;height:36pt" o:ole="">
            <v:imagedata r:id="rId270" o:title=""/>
          </v:shape>
          <o:OLEObject Type="Embed" ProgID="Equation.DSMT4" ShapeID="_x0000_i1163" DrawAspect="Content" ObjectID="_1790417376" r:id="rId271"/>
        </w:object>
      </w:r>
    </w:p>
    <w:p w14:paraId="1F21FB83" w14:textId="0FF53EDD" w:rsidR="00370992" w:rsidRPr="00370992" w:rsidRDefault="00370992" w:rsidP="00370992">
      <w:pPr>
        <w:pStyle w:val="normal0"/>
      </w:pPr>
      <w:r>
        <w:t>Vậy thoả mãn điều kiện bền uốn.</w:t>
      </w:r>
    </w:p>
    <w:p w14:paraId="011E5D00" w14:textId="631CBEF7" w:rsidR="003D3EF2" w:rsidRDefault="003D3EF2" w:rsidP="003D3EF2">
      <w:pPr>
        <w:pStyle w:val="cmuc11"/>
      </w:pPr>
      <w:bookmarkStart w:id="151" w:name="_Toc178106187"/>
      <w:r>
        <w:t>Tính ăn khớp</w:t>
      </w:r>
      <w:bookmarkEnd w:id="151"/>
    </w:p>
    <w:p w14:paraId="32BC3D7C" w14:textId="77A03A51" w:rsidR="003D3EF2" w:rsidRDefault="009D7BE3" w:rsidP="003D3EF2">
      <w:pPr>
        <w:pStyle w:val="cmuc11"/>
        <w:numPr>
          <w:ilvl w:val="0"/>
          <w:numId w:val="0"/>
        </w:numPr>
      </w:pPr>
      <w:bookmarkStart w:id="152" w:name="_Toc178106188"/>
      <w:r>
        <w:rPr>
          <w:b w:val="0"/>
          <w:bCs/>
        </w:rPr>
        <w:t xml:space="preserve">-Lực vòng: </w:t>
      </w:r>
      <w:r w:rsidR="0016167F" w:rsidRPr="00A62DAF">
        <w:rPr>
          <w:position w:val="-30"/>
        </w:rPr>
        <w:object w:dxaOrig="3180" w:dyaOrig="680" w14:anchorId="0306C1F1">
          <v:shape id="_x0000_i1164" type="#_x0000_t75" style="width:159pt;height:33.45pt" o:ole="">
            <v:imagedata r:id="rId272" o:title=""/>
          </v:shape>
          <o:OLEObject Type="Embed" ProgID="Equation.DSMT4" ShapeID="_x0000_i1164" DrawAspect="Content" ObjectID="_1790417377" r:id="rId273"/>
        </w:object>
      </w:r>
      <w:r w:rsidR="00D75F8E">
        <w:t>N</w:t>
      </w:r>
      <w:bookmarkEnd w:id="152"/>
    </w:p>
    <w:p w14:paraId="7D720E2F" w14:textId="3D9CE067" w:rsidR="00AA6DBC" w:rsidRDefault="00D75F8E" w:rsidP="003D3EF2">
      <w:pPr>
        <w:pStyle w:val="cmuc11"/>
        <w:numPr>
          <w:ilvl w:val="0"/>
          <w:numId w:val="0"/>
        </w:numPr>
      </w:pPr>
      <w:bookmarkStart w:id="153" w:name="_Toc178106189"/>
      <w:r>
        <w:t>-</w:t>
      </w:r>
      <w:r>
        <w:rPr>
          <w:b w:val="0"/>
          <w:bCs/>
        </w:rPr>
        <w:t xml:space="preserve">Lực hướng tâm: </w:t>
      </w:r>
      <w:bookmarkEnd w:id="153"/>
      <w:r w:rsidR="0016167F" w:rsidRPr="00A62DAF">
        <w:rPr>
          <w:position w:val="-12"/>
        </w:rPr>
        <w:object w:dxaOrig="4540" w:dyaOrig="360" w14:anchorId="001058A5">
          <v:shape id="_x0000_i1165" type="#_x0000_t75" style="width:227.15pt;height:18pt" o:ole="">
            <v:imagedata r:id="rId274" o:title=""/>
          </v:shape>
          <o:OLEObject Type="Embed" ProgID="Equation.DSMT4" ShapeID="_x0000_i1165" DrawAspect="Content" ObjectID="_1790417378" r:id="rId275"/>
        </w:object>
      </w:r>
      <w:bookmarkStart w:id="154" w:name="_Toc178106190"/>
    </w:p>
    <w:p w14:paraId="60857381" w14:textId="0DE1BB10" w:rsidR="000F131D" w:rsidRPr="00AA6DBC" w:rsidRDefault="000F131D" w:rsidP="003D3EF2">
      <w:pPr>
        <w:pStyle w:val="cmuc11"/>
        <w:numPr>
          <w:ilvl w:val="0"/>
          <w:numId w:val="0"/>
        </w:numPr>
      </w:pPr>
      <w:r>
        <w:t>-</w:t>
      </w:r>
      <w:r>
        <w:rPr>
          <w:b w:val="0"/>
          <w:bCs/>
        </w:rPr>
        <w:t>Lực dọc trục:</w:t>
      </w:r>
      <w:r w:rsidR="00EB3BB9" w:rsidRPr="00EB3BB9">
        <w:t xml:space="preserve"> </w:t>
      </w:r>
      <w:bookmarkEnd w:id="154"/>
      <w:r w:rsidR="0016167F" w:rsidRPr="00A62DAF">
        <w:rPr>
          <w:position w:val="-12"/>
        </w:rPr>
        <w:object w:dxaOrig="4420" w:dyaOrig="360" w14:anchorId="6B0F4391">
          <v:shape id="_x0000_i1166" type="#_x0000_t75" style="width:221.15pt;height:18pt" o:ole="">
            <v:imagedata r:id="rId276" o:title=""/>
          </v:shape>
          <o:OLEObject Type="Embed" ProgID="Equation.DSMT4" ShapeID="_x0000_i1166" DrawAspect="Content" ObjectID="_1790417379" r:id="rId277"/>
        </w:object>
      </w:r>
    </w:p>
    <w:p w14:paraId="75D2807D" w14:textId="1D74AE7D" w:rsidR="005E7625" w:rsidRPr="00D7186D" w:rsidRDefault="005E7625" w:rsidP="00293EE0">
      <w:pPr>
        <w:pStyle w:val="normal0"/>
      </w:pPr>
    </w:p>
    <w:p w14:paraId="2B2FD29D" w14:textId="4F218C2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410"/>
        <w:gridCol w:w="1598"/>
        <w:gridCol w:w="225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6E1658A9" w:rsidR="005F6FF1" w:rsidRPr="005F6FF1" w:rsidRDefault="0016167F" w:rsidP="0016167F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/>
                  </w:rPr>
                  <m:t>≈</m:t>
                </m:r>
                <m:r>
                  <w:rPr>
                    <w:rFonts w:ascii="Cambria Math"/>
                  </w:rPr>
                  <m:t>120(mm)</m:t>
                </m:r>
              </m:oMath>
            </m:oMathPara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3ACBCD9C" w:rsidR="005F6FF1" w:rsidRPr="005F6FF1" w:rsidRDefault="00E96915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  <w:r w:rsidR="0016167F">
              <w:rPr>
                <w:rFonts w:ascii="Times New Roman" w:hAnsi="Times New Roman"/>
                <w:sz w:val="24"/>
                <w:szCs w:val="24"/>
              </w:rPr>
              <w:t>0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6B184439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</w:t>
            </w:r>
            <w:r w:rsidR="009859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60392865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</w:t>
            </w:r>
            <w:r w:rsidR="0098592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A05DA19" w:rsidR="005F6FF1" w:rsidRPr="005F6FF1" w:rsidRDefault="00CC7903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98592B">
              <w:rPr>
                <w:rFonts w:ascii="Times New Roman" w:hAnsi="Times New Roman"/>
                <w:sz w:val="24"/>
                <w:szCs w:val="24"/>
              </w:rPr>
              <w:t>4.58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>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4D7F95B3" w:rsidR="005F6FF1" w:rsidRPr="005F6FF1" w:rsidRDefault="00582F7B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5.32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08070D1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</w:t>
            </w:r>
            <w:r w:rsidR="00582F7B">
              <w:rPr>
                <w:rFonts w:ascii="Times New Roman" w:hAnsi="Times New Roman"/>
                <w:sz w:val="24"/>
                <w:szCs w:val="24"/>
              </w:rPr>
              <w:t>4.44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>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56F3558F" w:rsidR="005F6FF1" w:rsidRPr="005F6FF1" w:rsidRDefault="00412DC2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5.54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6D18C941" w:rsidR="005F6FF1" w:rsidRPr="005F6FF1" w:rsidRDefault="00C26AFA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.58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68FECFBF" w:rsidR="005F6FF1" w:rsidRPr="005F6FF1" w:rsidRDefault="00C26AFA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9.32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4F78F666" w:rsidR="005F6FF1" w:rsidRPr="005F6FF1" w:rsidRDefault="00FB41D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39.58</w:t>
            </w:r>
            <w:r w:rsidR="005F6FF1"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5A551E39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  <w:r w:rsidR="00E62422">
              <w:rPr>
                <w:rFonts w:ascii="Times New Roman" w:eastAsia="Times New Roman" w:hAnsi="Times New Roman"/>
                <w:sz w:val="24"/>
                <w:szCs w:val="24"/>
              </w:rPr>
              <w:t>9</w:t>
            </w:r>
            <w:r w:rsidR="00040AB6">
              <w:rPr>
                <w:rFonts w:ascii="Times New Roman" w:eastAsia="Times New Roman" w:hAnsi="Times New Roman"/>
                <w:sz w:val="24"/>
                <w:szCs w:val="24"/>
              </w:rPr>
              <w:t>0.32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23195456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</w:t>
            </w:r>
            <w:r w:rsidR="0058237E">
              <w:rPr>
                <w:rFonts w:ascii="Times New Roman" w:hAnsi="Times New Roman"/>
                <w:sz w:val="24"/>
                <w:szCs w:val="24"/>
              </w:rPr>
              <w:t>1.89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33A9AF65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</w:t>
            </w:r>
            <w:r w:rsidR="0058237E">
              <w:rPr>
                <w:rFonts w:ascii="Times New Roman" w:hAnsi="Times New Roman"/>
                <w:sz w:val="24"/>
                <w:szCs w:val="24"/>
              </w:rPr>
              <w:t>83.54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23131A15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1.1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10462BBF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1.1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4D6D6734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91D0BFB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</w:t>
            </w:r>
            <w:r w:rsidR="00121297">
              <w:rPr>
                <w:rFonts w:ascii="Times New Roman" w:eastAsia="Times New Roman" w:hAnsi="Times New Roman"/>
                <w:sz w:val="24"/>
                <w:szCs w:val="24"/>
              </w:rPr>
              <w:t>8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lastRenderedPageBreak/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428DD9A8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9.6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43E42036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  <w:r w:rsidR="00E010D7">
              <w:rPr>
                <w:rFonts w:ascii="Times New Roman" w:eastAsia="Times New Roman" w:hAnsi="Times New Roman"/>
                <w:sz w:val="24"/>
                <w:szCs w:val="24"/>
              </w:rPr>
              <w:t>6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2AB64C95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155" w:name="_Toc178106191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155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5BBA9701" w:rsidR="00A039D3" w:rsidRDefault="00A039D3" w:rsidP="00205ED0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252"/>
        </w:tabs>
      </w:pPr>
      <w:r>
        <w:t xml:space="preserve">- Trục yêu cầu: </w:t>
      </w:r>
      <w:r>
        <w:tab/>
      </w:r>
      <w:r>
        <w:tab/>
        <w:t>trục I</w:t>
      </w:r>
    </w:p>
    <w:p w14:paraId="70B47A75" w14:textId="480E8E90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</w:t>
      </w:r>
      <w:r>
        <w:t xml:space="preserve"> = </w:t>
      </w:r>
      <w:r w:rsidR="00205ED0">
        <w:t>20946.6</w:t>
      </w:r>
      <w:r>
        <w:t xml:space="preserve"> Nmm</w:t>
      </w:r>
    </w:p>
    <w:p w14:paraId="46B6B8BE" w14:textId="63D2A644" w:rsidR="00960E61" w:rsidRDefault="00960E61" w:rsidP="00960E61">
      <w:pPr>
        <w:pStyle w:val="cmuc11"/>
      </w:pPr>
      <w:bookmarkStart w:id="156" w:name="_Toc178106192"/>
      <w:r w:rsidRPr="00960E61">
        <w:t>Chọn vật liệu chế tạo trục</w:t>
      </w:r>
      <w:bookmarkEnd w:id="156"/>
    </w:p>
    <w:p w14:paraId="6658E528" w14:textId="35145AC6" w:rsidR="00960E61" w:rsidRPr="00960E61" w:rsidRDefault="00960E61" w:rsidP="00EA6101">
      <w:pPr>
        <w:pStyle w:val="normal0"/>
        <w:ind w:firstLine="720"/>
        <w:rPr>
          <w:szCs w:val="12"/>
        </w:rPr>
      </w:pPr>
      <w:r w:rsidRPr="00960E61">
        <w:rPr>
          <w:szCs w:val="12"/>
        </w:rPr>
        <w:t xml:space="preserve">Chọn vật liệu chế tao trục là thép 45 thường </w:t>
      </w:r>
      <w:r w:rsidR="005C1C9C">
        <w:rPr>
          <w:szCs w:val="12"/>
        </w:rPr>
        <w:t>hoá có</w:t>
      </w:r>
      <w:r w:rsidRPr="00960E61">
        <w:rPr>
          <w:szCs w:val="12"/>
        </w:rPr>
        <w:t xml:space="preserve"> σ</w:t>
      </w:r>
      <w:r w:rsidR="00EA6101">
        <w:rPr>
          <w:szCs w:val="12"/>
          <w:vertAlign w:val="subscript"/>
        </w:rPr>
        <w:t>b</w:t>
      </w:r>
      <w:r w:rsidRPr="00960E61">
        <w:rPr>
          <w:szCs w:val="12"/>
        </w:rPr>
        <w:t>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5A7F63CC" w14:textId="07CF1666" w:rsidR="00F9060F" w:rsidRDefault="00960E61" w:rsidP="00960E61">
      <w:pPr>
        <w:pStyle w:val="cmuc11"/>
      </w:pPr>
      <w:bookmarkStart w:id="157" w:name="_Toc178106193"/>
      <w:r w:rsidRPr="00960E61">
        <w:t>Tính tải trọng tác dụng lên trục</w:t>
      </w:r>
      <w:bookmarkEnd w:id="157"/>
    </w:p>
    <w:p w14:paraId="33BAC791" w14:textId="77777777" w:rsidR="00F9060F" w:rsidRDefault="00F9060F" w:rsidP="00F9060F">
      <w:pPr>
        <w:pStyle w:val="cmuc11"/>
        <w:numPr>
          <w:ilvl w:val="0"/>
          <w:numId w:val="0"/>
        </w:numPr>
      </w:pPr>
      <w:r>
        <w:rPr>
          <w:b w:val="0"/>
          <w:bCs/>
        </w:rPr>
        <w:t xml:space="preserve">-Lực vòng: </w:t>
      </w:r>
      <w:r w:rsidRPr="00A62DAF">
        <w:rPr>
          <w:position w:val="-30"/>
        </w:rPr>
        <w:object w:dxaOrig="3180" w:dyaOrig="680" w14:anchorId="43C641D4">
          <v:shape id="_x0000_i1167" type="#_x0000_t75" style="width:159pt;height:33.45pt" o:ole="">
            <v:imagedata r:id="rId272" o:title=""/>
          </v:shape>
          <o:OLEObject Type="Embed" ProgID="Equation.DSMT4" ShapeID="_x0000_i1167" DrawAspect="Content" ObjectID="_1790417380" r:id="rId278"/>
        </w:object>
      </w:r>
      <w:r>
        <w:t>N</w:t>
      </w:r>
    </w:p>
    <w:p w14:paraId="1F86DDB8" w14:textId="77777777" w:rsidR="00F9060F" w:rsidRDefault="00F9060F" w:rsidP="00F9060F">
      <w:pPr>
        <w:pStyle w:val="cmuc11"/>
        <w:numPr>
          <w:ilvl w:val="0"/>
          <w:numId w:val="0"/>
        </w:numPr>
      </w:pPr>
      <w:r>
        <w:t>-</w:t>
      </w:r>
      <w:r>
        <w:rPr>
          <w:b w:val="0"/>
          <w:bCs/>
        </w:rPr>
        <w:t xml:space="preserve">Lực hướng tâm: </w:t>
      </w:r>
      <w:r w:rsidRPr="00A62DAF">
        <w:rPr>
          <w:position w:val="-12"/>
        </w:rPr>
        <w:object w:dxaOrig="4540" w:dyaOrig="360" w14:anchorId="27D84D2A">
          <v:shape id="_x0000_i1168" type="#_x0000_t75" style="width:227.15pt;height:18pt" o:ole="">
            <v:imagedata r:id="rId274" o:title=""/>
          </v:shape>
          <o:OLEObject Type="Embed" ProgID="Equation.DSMT4" ShapeID="_x0000_i1168" DrawAspect="Content" ObjectID="_1790417381" r:id="rId279"/>
        </w:object>
      </w:r>
    </w:p>
    <w:p w14:paraId="13F49FBB" w14:textId="77777777" w:rsidR="00F9060F" w:rsidRDefault="00F9060F" w:rsidP="00F9060F">
      <w:pPr>
        <w:pStyle w:val="cmuc11"/>
        <w:numPr>
          <w:ilvl w:val="0"/>
          <w:numId w:val="0"/>
        </w:numPr>
      </w:pPr>
      <w:r>
        <w:t>-</w:t>
      </w:r>
      <w:r>
        <w:rPr>
          <w:b w:val="0"/>
          <w:bCs/>
        </w:rPr>
        <w:t>Lực dọc trục:</w:t>
      </w:r>
      <w:r w:rsidRPr="00EB3BB9">
        <w:t xml:space="preserve"> </w:t>
      </w:r>
      <w:r w:rsidRPr="00A62DAF">
        <w:rPr>
          <w:position w:val="-12"/>
        </w:rPr>
        <w:object w:dxaOrig="4420" w:dyaOrig="360" w14:anchorId="3015145C">
          <v:shape id="_x0000_i1169" type="#_x0000_t75" style="width:221.15pt;height:18pt" o:ole="">
            <v:imagedata r:id="rId276" o:title=""/>
          </v:shape>
          <o:OLEObject Type="Embed" ProgID="Equation.DSMT4" ShapeID="_x0000_i1169" DrawAspect="Content" ObjectID="_1790417382" r:id="rId280"/>
        </w:object>
      </w:r>
    </w:p>
    <w:p w14:paraId="0B2DDDB6" w14:textId="77777777" w:rsidR="00F9060F" w:rsidRPr="00AA6DBC" w:rsidRDefault="00F9060F" w:rsidP="00F9060F">
      <w:pPr>
        <w:pStyle w:val="cmuc11"/>
        <w:numPr>
          <w:ilvl w:val="0"/>
          <w:numId w:val="0"/>
        </w:numPr>
      </w:pPr>
    </w:p>
    <w:p w14:paraId="4CA8DC5C" w14:textId="77777777" w:rsidR="00F9060F" w:rsidRDefault="00F9060F" w:rsidP="00960E61">
      <w:pPr>
        <w:pStyle w:val="normal0"/>
      </w:pPr>
    </w:p>
    <w:p w14:paraId="2BC808F3" w14:textId="228C8660" w:rsidR="00960E61" w:rsidRDefault="00960E61" w:rsidP="00960E61">
      <w:pPr>
        <w:pStyle w:val="cmuc11"/>
      </w:pPr>
      <w:bookmarkStart w:id="158" w:name="_Toc178106194"/>
      <w:r w:rsidRPr="00960E61">
        <w:t xml:space="preserve">Tính </w:t>
      </w:r>
      <w:r>
        <w:t>khoảng cách giữa các điểm đặt lực</w:t>
      </w:r>
      <w:bookmarkEnd w:id="158"/>
    </w:p>
    <w:p w14:paraId="6F90CFEB" w14:textId="0B7326D3" w:rsidR="00A430BE" w:rsidRDefault="009E7BEF" w:rsidP="00357E38">
      <w:pPr>
        <w:pStyle w:val="chuong1"/>
        <w:numPr>
          <w:ilvl w:val="0"/>
          <w:numId w:val="0"/>
        </w:numPr>
      </w:pPr>
      <w:r w:rsidRPr="002B27F0">
        <w:rPr>
          <w:bCs/>
          <w:position w:val="-74"/>
        </w:rPr>
        <w:object w:dxaOrig="3980" w:dyaOrig="1600" w14:anchorId="26757334">
          <v:shape id="_x0000_i1170" type="#_x0000_t75" style="width:198.85pt;height:79.7pt" o:ole="">
            <v:imagedata r:id="rId281" o:title=""/>
          </v:shape>
          <o:OLEObject Type="Embed" ProgID="Equation.DSMT4" ShapeID="_x0000_i1170" DrawAspect="Content" ObjectID="_1790417383" r:id="rId282"/>
        </w:object>
      </w:r>
    </w:p>
    <w:p w14:paraId="3E432469" w14:textId="3B604685" w:rsidR="00960E61" w:rsidRDefault="00960E61" w:rsidP="00960E61">
      <w:pPr>
        <w:pStyle w:val="cmuc11"/>
      </w:pPr>
      <w:bookmarkStart w:id="159" w:name="_Toc178106195"/>
      <w:r w:rsidRPr="00960E61">
        <w:t>Tính phản lực tại các gối đỡ</w:t>
      </w:r>
      <w:bookmarkEnd w:id="159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160" w:name="_Toc178106196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160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161" w:name="_Toc178106197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161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162" w:name="_Toc178106198"/>
      <w:r w:rsidRPr="00C444B1">
        <w:rPr>
          <w:lang w:val="vi-VN"/>
        </w:rPr>
        <w:t>Thiết kế sơ bộ kết cấu trục</w:t>
      </w:r>
      <w:bookmarkEnd w:id="162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lastRenderedPageBreak/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163" w:name="_Toc178106199"/>
      <w:r>
        <w:lastRenderedPageBreak/>
        <w:t>KẾT LUẬN</w:t>
      </w:r>
      <w:bookmarkEnd w:id="163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164" w:name="_Toc178106200"/>
      <w:r w:rsidRPr="00F82406">
        <w:lastRenderedPageBreak/>
        <w:t>Tài liệu tham khảo</w:t>
      </w:r>
      <w:bookmarkEnd w:id="164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7565E75" w14:textId="77777777" w:rsidR="00E82EE7" w:rsidRDefault="00E82EE7" w:rsidP="0005286D">
      <w:pPr>
        <w:spacing w:before="0" w:after="0" w:line="240" w:lineRule="auto"/>
      </w:pPr>
      <w:r>
        <w:separator/>
      </w:r>
    </w:p>
  </w:endnote>
  <w:endnote w:type="continuationSeparator" w:id="0">
    <w:p w14:paraId="13BF5D6F" w14:textId="77777777" w:rsidR="00E82EE7" w:rsidRDefault="00E82EE7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2FB69B15" w:rsidR="00953314" w:rsidRDefault="00D21CC7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>
      <w:rPr>
        <w:rFonts w:ascii="Times New Roman" w:hAnsi="Times New Roman"/>
        <w:i/>
        <w:iCs/>
        <w:sz w:val="20"/>
        <w:szCs w:val="20"/>
      </w:rPr>
      <w:t>Hoàng Trung An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– </w:t>
    </w:r>
    <w:r>
      <w:rPr>
        <w:rFonts w:ascii="Times New Roman" w:hAnsi="Times New Roman"/>
        <w:i/>
        <w:iCs/>
        <w:sz w:val="20"/>
        <w:szCs w:val="20"/>
      </w:rPr>
      <w:t>KTCĐT2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</w:t>
    </w:r>
    <w:r>
      <w:rPr>
        <w:rFonts w:ascii="Times New Roman" w:hAnsi="Times New Roman"/>
        <w:i/>
        <w:iCs/>
        <w:sz w:val="20"/>
        <w:szCs w:val="20"/>
      </w:rPr>
      <w:t>–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K</w:t>
    </w:r>
    <w:r>
      <w:rPr>
        <w:rFonts w:ascii="Times New Roman" w:hAnsi="Times New Roman"/>
        <w:i/>
        <w:iCs/>
        <w:sz w:val="20"/>
        <w:szCs w:val="20"/>
      </w:rPr>
      <w:t>16</w:t>
    </w:r>
    <w:r w:rsidR="00953314">
      <w:t xml:space="preserve"> </w:t>
    </w:r>
    <w:r w:rsidR="00953314"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 w:rsidR="00953314">
          <w:fldChar w:fldCharType="begin"/>
        </w:r>
        <w:r w:rsidR="00953314">
          <w:instrText>PAGE   \* MERGEFORMAT</w:instrText>
        </w:r>
        <w:r w:rsidR="00953314">
          <w:fldChar w:fldCharType="separate"/>
        </w:r>
        <w:r w:rsidR="00953314">
          <w:rPr>
            <w:lang w:val="vi-VN"/>
          </w:rPr>
          <w:t>2</w:t>
        </w:r>
        <w:r w:rsidR="00953314"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8B2D1DD" w14:textId="77777777" w:rsidR="00E82EE7" w:rsidRDefault="00E82EE7" w:rsidP="0005286D">
      <w:pPr>
        <w:spacing w:before="0" w:after="0" w:line="240" w:lineRule="auto"/>
      </w:pPr>
      <w:r>
        <w:separator/>
      </w:r>
    </w:p>
  </w:footnote>
  <w:footnote w:type="continuationSeparator" w:id="0">
    <w:p w14:paraId="115C9B6F" w14:textId="77777777" w:rsidR="00E82EE7" w:rsidRDefault="00E82EE7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2727F4E"/>
    <w:multiLevelType w:val="hybridMultilevel"/>
    <w:tmpl w:val="31A62D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8E0C33"/>
    <w:multiLevelType w:val="hybridMultilevel"/>
    <w:tmpl w:val="33EEBB36"/>
    <w:lvl w:ilvl="0" w:tplc="5994D58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8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DFB7C30"/>
    <w:multiLevelType w:val="hybridMultilevel"/>
    <w:tmpl w:val="C13493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51831139">
    <w:abstractNumId w:val="13"/>
  </w:num>
  <w:num w:numId="2" w16cid:durableId="1564869525">
    <w:abstractNumId w:val="18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6"/>
  </w:num>
  <w:num w:numId="8" w16cid:durableId="88890957">
    <w:abstractNumId w:val="17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7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 w:numId="25" w16cid:durableId="2067601046">
    <w:abstractNumId w:val="14"/>
  </w:num>
  <w:num w:numId="26" w16cid:durableId="895313522">
    <w:abstractNumId w:val="19"/>
  </w:num>
  <w:num w:numId="27" w16cid:durableId="934938928">
    <w:abstractNumId w:val="1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displayBackgroundShape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50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70514"/>
    <w:rsid w:val="00000B86"/>
    <w:rsid w:val="00003723"/>
    <w:rsid w:val="000041EF"/>
    <w:rsid w:val="00004770"/>
    <w:rsid w:val="00010883"/>
    <w:rsid w:val="00010D17"/>
    <w:rsid w:val="00013A42"/>
    <w:rsid w:val="0001553D"/>
    <w:rsid w:val="000159F3"/>
    <w:rsid w:val="000166B1"/>
    <w:rsid w:val="00021737"/>
    <w:rsid w:val="00021CAC"/>
    <w:rsid w:val="00024D6C"/>
    <w:rsid w:val="00025C08"/>
    <w:rsid w:val="00026297"/>
    <w:rsid w:val="000276AF"/>
    <w:rsid w:val="00030264"/>
    <w:rsid w:val="00030710"/>
    <w:rsid w:val="00031182"/>
    <w:rsid w:val="00031B80"/>
    <w:rsid w:val="00031DF7"/>
    <w:rsid w:val="00032F50"/>
    <w:rsid w:val="00033F8E"/>
    <w:rsid w:val="000358BD"/>
    <w:rsid w:val="00035BB8"/>
    <w:rsid w:val="00036361"/>
    <w:rsid w:val="0003722B"/>
    <w:rsid w:val="0003780B"/>
    <w:rsid w:val="00040AB6"/>
    <w:rsid w:val="000424E9"/>
    <w:rsid w:val="000473C0"/>
    <w:rsid w:val="00047C51"/>
    <w:rsid w:val="000511D6"/>
    <w:rsid w:val="0005286D"/>
    <w:rsid w:val="0005369A"/>
    <w:rsid w:val="00053B2C"/>
    <w:rsid w:val="00053D54"/>
    <w:rsid w:val="000549CD"/>
    <w:rsid w:val="00054B29"/>
    <w:rsid w:val="00057409"/>
    <w:rsid w:val="0006316D"/>
    <w:rsid w:val="00064B54"/>
    <w:rsid w:val="00067E44"/>
    <w:rsid w:val="00070CE4"/>
    <w:rsid w:val="00071550"/>
    <w:rsid w:val="0007211D"/>
    <w:rsid w:val="00073F5A"/>
    <w:rsid w:val="00076319"/>
    <w:rsid w:val="000811AF"/>
    <w:rsid w:val="00082AF3"/>
    <w:rsid w:val="0008450C"/>
    <w:rsid w:val="000878DE"/>
    <w:rsid w:val="000901B9"/>
    <w:rsid w:val="000948E5"/>
    <w:rsid w:val="00097056"/>
    <w:rsid w:val="000A0235"/>
    <w:rsid w:val="000A04B1"/>
    <w:rsid w:val="000A0906"/>
    <w:rsid w:val="000A295B"/>
    <w:rsid w:val="000A4939"/>
    <w:rsid w:val="000A5464"/>
    <w:rsid w:val="000A57EC"/>
    <w:rsid w:val="000A67A1"/>
    <w:rsid w:val="000A7966"/>
    <w:rsid w:val="000B2D7E"/>
    <w:rsid w:val="000B7125"/>
    <w:rsid w:val="000B7935"/>
    <w:rsid w:val="000B7CB5"/>
    <w:rsid w:val="000C01E3"/>
    <w:rsid w:val="000C0411"/>
    <w:rsid w:val="000C56FA"/>
    <w:rsid w:val="000D569A"/>
    <w:rsid w:val="000D75FB"/>
    <w:rsid w:val="000E0CB8"/>
    <w:rsid w:val="000E0CBD"/>
    <w:rsid w:val="000E54C8"/>
    <w:rsid w:val="000E57F8"/>
    <w:rsid w:val="000E5D63"/>
    <w:rsid w:val="000E66F2"/>
    <w:rsid w:val="000E6F0A"/>
    <w:rsid w:val="000E7744"/>
    <w:rsid w:val="000E7D4C"/>
    <w:rsid w:val="000F10B3"/>
    <w:rsid w:val="000F131D"/>
    <w:rsid w:val="000F1970"/>
    <w:rsid w:val="000F1FB2"/>
    <w:rsid w:val="000F3081"/>
    <w:rsid w:val="000F3466"/>
    <w:rsid w:val="000F3D23"/>
    <w:rsid w:val="000F42CB"/>
    <w:rsid w:val="000F693B"/>
    <w:rsid w:val="000F75FC"/>
    <w:rsid w:val="0010053E"/>
    <w:rsid w:val="0010603F"/>
    <w:rsid w:val="00106AAF"/>
    <w:rsid w:val="00106CA2"/>
    <w:rsid w:val="00106ED0"/>
    <w:rsid w:val="00107C17"/>
    <w:rsid w:val="00111390"/>
    <w:rsid w:val="00116936"/>
    <w:rsid w:val="0011744B"/>
    <w:rsid w:val="001202F1"/>
    <w:rsid w:val="00120A6E"/>
    <w:rsid w:val="00121297"/>
    <w:rsid w:val="001228DF"/>
    <w:rsid w:val="001234E2"/>
    <w:rsid w:val="0012652C"/>
    <w:rsid w:val="001277FD"/>
    <w:rsid w:val="00131898"/>
    <w:rsid w:val="001321B4"/>
    <w:rsid w:val="00132F64"/>
    <w:rsid w:val="0013397B"/>
    <w:rsid w:val="001357F7"/>
    <w:rsid w:val="001359BB"/>
    <w:rsid w:val="00142B94"/>
    <w:rsid w:val="00150E21"/>
    <w:rsid w:val="00150F7C"/>
    <w:rsid w:val="001529B7"/>
    <w:rsid w:val="001534E8"/>
    <w:rsid w:val="00153B4B"/>
    <w:rsid w:val="00153F18"/>
    <w:rsid w:val="00154F78"/>
    <w:rsid w:val="00155318"/>
    <w:rsid w:val="0015551C"/>
    <w:rsid w:val="001568CC"/>
    <w:rsid w:val="001570DB"/>
    <w:rsid w:val="0016167F"/>
    <w:rsid w:val="0016197B"/>
    <w:rsid w:val="00163E1C"/>
    <w:rsid w:val="0016446F"/>
    <w:rsid w:val="00172E0B"/>
    <w:rsid w:val="001734CE"/>
    <w:rsid w:val="00174320"/>
    <w:rsid w:val="001759E2"/>
    <w:rsid w:val="00177FBB"/>
    <w:rsid w:val="00193E55"/>
    <w:rsid w:val="00195AD8"/>
    <w:rsid w:val="00195BFE"/>
    <w:rsid w:val="001A05B3"/>
    <w:rsid w:val="001A1172"/>
    <w:rsid w:val="001A6326"/>
    <w:rsid w:val="001B112C"/>
    <w:rsid w:val="001B18F6"/>
    <w:rsid w:val="001C332C"/>
    <w:rsid w:val="001C5F99"/>
    <w:rsid w:val="001C6294"/>
    <w:rsid w:val="001D352D"/>
    <w:rsid w:val="001D77A0"/>
    <w:rsid w:val="001D78A3"/>
    <w:rsid w:val="001E0525"/>
    <w:rsid w:val="001E30D8"/>
    <w:rsid w:val="001E3D78"/>
    <w:rsid w:val="001E4418"/>
    <w:rsid w:val="001E576D"/>
    <w:rsid w:val="001F4182"/>
    <w:rsid w:val="001F4F36"/>
    <w:rsid w:val="001F56AE"/>
    <w:rsid w:val="001F6643"/>
    <w:rsid w:val="00201E1C"/>
    <w:rsid w:val="00202318"/>
    <w:rsid w:val="00202A6D"/>
    <w:rsid w:val="00203E5D"/>
    <w:rsid w:val="00204315"/>
    <w:rsid w:val="0020478F"/>
    <w:rsid w:val="00205ED0"/>
    <w:rsid w:val="00206A7E"/>
    <w:rsid w:val="00206E21"/>
    <w:rsid w:val="00207575"/>
    <w:rsid w:val="0020760D"/>
    <w:rsid w:val="00207BDD"/>
    <w:rsid w:val="0021371F"/>
    <w:rsid w:val="00214156"/>
    <w:rsid w:val="002213C8"/>
    <w:rsid w:val="0022352A"/>
    <w:rsid w:val="00225B69"/>
    <w:rsid w:val="00225D71"/>
    <w:rsid w:val="0022680E"/>
    <w:rsid w:val="00227ACA"/>
    <w:rsid w:val="002308FD"/>
    <w:rsid w:val="00230C28"/>
    <w:rsid w:val="00231251"/>
    <w:rsid w:val="00231D86"/>
    <w:rsid w:val="00234B65"/>
    <w:rsid w:val="00235FDC"/>
    <w:rsid w:val="00236601"/>
    <w:rsid w:val="002374B9"/>
    <w:rsid w:val="00240051"/>
    <w:rsid w:val="00240897"/>
    <w:rsid w:val="00245013"/>
    <w:rsid w:val="00246ACC"/>
    <w:rsid w:val="00253444"/>
    <w:rsid w:val="002558A8"/>
    <w:rsid w:val="00257129"/>
    <w:rsid w:val="00257D1C"/>
    <w:rsid w:val="0026161A"/>
    <w:rsid w:val="002637F5"/>
    <w:rsid w:val="00264487"/>
    <w:rsid w:val="00264A30"/>
    <w:rsid w:val="00265AFB"/>
    <w:rsid w:val="00266CF7"/>
    <w:rsid w:val="00267E4B"/>
    <w:rsid w:val="00272B50"/>
    <w:rsid w:val="00280DAF"/>
    <w:rsid w:val="0028202B"/>
    <w:rsid w:val="00282D59"/>
    <w:rsid w:val="002846FD"/>
    <w:rsid w:val="00287346"/>
    <w:rsid w:val="0029125B"/>
    <w:rsid w:val="00292FC6"/>
    <w:rsid w:val="00293491"/>
    <w:rsid w:val="00293EE0"/>
    <w:rsid w:val="002A332C"/>
    <w:rsid w:val="002A4368"/>
    <w:rsid w:val="002A531B"/>
    <w:rsid w:val="002A5499"/>
    <w:rsid w:val="002A5D3D"/>
    <w:rsid w:val="002B2F4C"/>
    <w:rsid w:val="002B780C"/>
    <w:rsid w:val="002C115A"/>
    <w:rsid w:val="002C27D6"/>
    <w:rsid w:val="002C36A4"/>
    <w:rsid w:val="002C3777"/>
    <w:rsid w:val="002C5210"/>
    <w:rsid w:val="002D1154"/>
    <w:rsid w:val="002D1EBC"/>
    <w:rsid w:val="002D2129"/>
    <w:rsid w:val="002D2996"/>
    <w:rsid w:val="002D4BE8"/>
    <w:rsid w:val="002D52BE"/>
    <w:rsid w:val="002D5F64"/>
    <w:rsid w:val="002D6D84"/>
    <w:rsid w:val="002D7EC6"/>
    <w:rsid w:val="002E2F80"/>
    <w:rsid w:val="002E37C8"/>
    <w:rsid w:val="002E752B"/>
    <w:rsid w:val="002F113E"/>
    <w:rsid w:val="002F1FA1"/>
    <w:rsid w:val="002F506B"/>
    <w:rsid w:val="002F54E2"/>
    <w:rsid w:val="002F795F"/>
    <w:rsid w:val="003015DD"/>
    <w:rsid w:val="00302114"/>
    <w:rsid w:val="00310ECE"/>
    <w:rsid w:val="00311684"/>
    <w:rsid w:val="00312C2D"/>
    <w:rsid w:val="00313774"/>
    <w:rsid w:val="00313A04"/>
    <w:rsid w:val="00317885"/>
    <w:rsid w:val="00317AB9"/>
    <w:rsid w:val="00330326"/>
    <w:rsid w:val="003316C4"/>
    <w:rsid w:val="003329DD"/>
    <w:rsid w:val="00332B23"/>
    <w:rsid w:val="00333612"/>
    <w:rsid w:val="00334ED8"/>
    <w:rsid w:val="00337FBA"/>
    <w:rsid w:val="00340943"/>
    <w:rsid w:val="00341135"/>
    <w:rsid w:val="00341362"/>
    <w:rsid w:val="00342A3A"/>
    <w:rsid w:val="00350063"/>
    <w:rsid w:val="0035411D"/>
    <w:rsid w:val="00355AA3"/>
    <w:rsid w:val="003562A0"/>
    <w:rsid w:val="00357E38"/>
    <w:rsid w:val="00360CC6"/>
    <w:rsid w:val="003635A0"/>
    <w:rsid w:val="003671A4"/>
    <w:rsid w:val="00370883"/>
    <w:rsid w:val="00370992"/>
    <w:rsid w:val="00375587"/>
    <w:rsid w:val="003766C4"/>
    <w:rsid w:val="00376721"/>
    <w:rsid w:val="00376DBB"/>
    <w:rsid w:val="00376FF8"/>
    <w:rsid w:val="003774BA"/>
    <w:rsid w:val="003827A4"/>
    <w:rsid w:val="00383C04"/>
    <w:rsid w:val="0039062D"/>
    <w:rsid w:val="00394051"/>
    <w:rsid w:val="00395148"/>
    <w:rsid w:val="00396F38"/>
    <w:rsid w:val="003A110E"/>
    <w:rsid w:val="003A197B"/>
    <w:rsid w:val="003A1B46"/>
    <w:rsid w:val="003A4270"/>
    <w:rsid w:val="003A6370"/>
    <w:rsid w:val="003A6937"/>
    <w:rsid w:val="003A6E6A"/>
    <w:rsid w:val="003A7050"/>
    <w:rsid w:val="003B0F18"/>
    <w:rsid w:val="003B2A1E"/>
    <w:rsid w:val="003B39F5"/>
    <w:rsid w:val="003B5679"/>
    <w:rsid w:val="003B67FE"/>
    <w:rsid w:val="003C0763"/>
    <w:rsid w:val="003C0F51"/>
    <w:rsid w:val="003C12B0"/>
    <w:rsid w:val="003C3273"/>
    <w:rsid w:val="003C3D5C"/>
    <w:rsid w:val="003C6874"/>
    <w:rsid w:val="003C6D71"/>
    <w:rsid w:val="003D0CFC"/>
    <w:rsid w:val="003D0EDD"/>
    <w:rsid w:val="003D328D"/>
    <w:rsid w:val="003D3402"/>
    <w:rsid w:val="003D3EF2"/>
    <w:rsid w:val="003D6366"/>
    <w:rsid w:val="003E0D39"/>
    <w:rsid w:val="003E1A16"/>
    <w:rsid w:val="003E1B93"/>
    <w:rsid w:val="003E303D"/>
    <w:rsid w:val="003E5BD4"/>
    <w:rsid w:val="003F498A"/>
    <w:rsid w:val="003F6C29"/>
    <w:rsid w:val="00403BBD"/>
    <w:rsid w:val="00406E47"/>
    <w:rsid w:val="0041244B"/>
    <w:rsid w:val="00412DC2"/>
    <w:rsid w:val="00414207"/>
    <w:rsid w:val="0042036A"/>
    <w:rsid w:val="00420978"/>
    <w:rsid w:val="00421A3C"/>
    <w:rsid w:val="0042277C"/>
    <w:rsid w:val="0042426C"/>
    <w:rsid w:val="00427A7E"/>
    <w:rsid w:val="00437F5E"/>
    <w:rsid w:val="00443FBB"/>
    <w:rsid w:val="0044592B"/>
    <w:rsid w:val="00452B2F"/>
    <w:rsid w:val="0045323C"/>
    <w:rsid w:val="004533A0"/>
    <w:rsid w:val="004615BE"/>
    <w:rsid w:val="004625F5"/>
    <w:rsid w:val="00463F7D"/>
    <w:rsid w:val="004650A2"/>
    <w:rsid w:val="00466555"/>
    <w:rsid w:val="00466935"/>
    <w:rsid w:val="004700EE"/>
    <w:rsid w:val="00470E05"/>
    <w:rsid w:val="00472FA7"/>
    <w:rsid w:val="00473612"/>
    <w:rsid w:val="00475C4B"/>
    <w:rsid w:val="004765B4"/>
    <w:rsid w:val="004777D2"/>
    <w:rsid w:val="004802A6"/>
    <w:rsid w:val="00480CCE"/>
    <w:rsid w:val="00480FE7"/>
    <w:rsid w:val="00483083"/>
    <w:rsid w:val="0048409E"/>
    <w:rsid w:val="004846F8"/>
    <w:rsid w:val="004866E5"/>
    <w:rsid w:val="004905FE"/>
    <w:rsid w:val="00490F5E"/>
    <w:rsid w:val="00497979"/>
    <w:rsid w:val="004A0345"/>
    <w:rsid w:val="004A0F1B"/>
    <w:rsid w:val="004A11D6"/>
    <w:rsid w:val="004A31EF"/>
    <w:rsid w:val="004A3D06"/>
    <w:rsid w:val="004A6F97"/>
    <w:rsid w:val="004B04FF"/>
    <w:rsid w:val="004B092B"/>
    <w:rsid w:val="004B3340"/>
    <w:rsid w:val="004B4159"/>
    <w:rsid w:val="004B6484"/>
    <w:rsid w:val="004B7396"/>
    <w:rsid w:val="004C0496"/>
    <w:rsid w:val="004C16B8"/>
    <w:rsid w:val="004C1CA7"/>
    <w:rsid w:val="004C2FD3"/>
    <w:rsid w:val="004C3009"/>
    <w:rsid w:val="004C3E5C"/>
    <w:rsid w:val="004C4ECC"/>
    <w:rsid w:val="004C50F5"/>
    <w:rsid w:val="004C5CDB"/>
    <w:rsid w:val="004C6878"/>
    <w:rsid w:val="004C6E18"/>
    <w:rsid w:val="004D0303"/>
    <w:rsid w:val="004D1E9A"/>
    <w:rsid w:val="004D6D92"/>
    <w:rsid w:val="004D7AF6"/>
    <w:rsid w:val="004E0914"/>
    <w:rsid w:val="004E2FEF"/>
    <w:rsid w:val="004E33A8"/>
    <w:rsid w:val="004E6675"/>
    <w:rsid w:val="004E6DF9"/>
    <w:rsid w:val="004E6E82"/>
    <w:rsid w:val="004F1252"/>
    <w:rsid w:val="004F2719"/>
    <w:rsid w:val="004F2908"/>
    <w:rsid w:val="004F5193"/>
    <w:rsid w:val="004F7EF2"/>
    <w:rsid w:val="00502D1F"/>
    <w:rsid w:val="005030D8"/>
    <w:rsid w:val="00505006"/>
    <w:rsid w:val="00506E30"/>
    <w:rsid w:val="0051116C"/>
    <w:rsid w:val="00512854"/>
    <w:rsid w:val="0051495F"/>
    <w:rsid w:val="00516730"/>
    <w:rsid w:val="00517050"/>
    <w:rsid w:val="005178E8"/>
    <w:rsid w:val="005223B4"/>
    <w:rsid w:val="00523A85"/>
    <w:rsid w:val="0052419F"/>
    <w:rsid w:val="00527CD5"/>
    <w:rsid w:val="005306DB"/>
    <w:rsid w:val="005307BD"/>
    <w:rsid w:val="00534A3D"/>
    <w:rsid w:val="00536248"/>
    <w:rsid w:val="005375A4"/>
    <w:rsid w:val="00540E50"/>
    <w:rsid w:val="00541170"/>
    <w:rsid w:val="005414FA"/>
    <w:rsid w:val="005415F0"/>
    <w:rsid w:val="00541D42"/>
    <w:rsid w:val="0054380A"/>
    <w:rsid w:val="00544D8D"/>
    <w:rsid w:val="00550124"/>
    <w:rsid w:val="00551F41"/>
    <w:rsid w:val="00553110"/>
    <w:rsid w:val="005534C0"/>
    <w:rsid w:val="00554EAA"/>
    <w:rsid w:val="00555CC1"/>
    <w:rsid w:val="00555FF8"/>
    <w:rsid w:val="00556489"/>
    <w:rsid w:val="005610E0"/>
    <w:rsid w:val="005612CA"/>
    <w:rsid w:val="005629E0"/>
    <w:rsid w:val="00563351"/>
    <w:rsid w:val="00564FDC"/>
    <w:rsid w:val="00565F2E"/>
    <w:rsid w:val="00566CDD"/>
    <w:rsid w:val="0056722D"/>
    <w:rsid w:val="00571609"/>
    <w:rsid w:val="00581579"/>
    <w:rsid w:val="0058237E"/>
    <w:rsid w:val="00582B91"/>
    <w:rsid w:val="00582F73"/>
    <w:rsid w:val="00582F7B"/>
    <w:rsid w:val="00583011"/>
    <w:rsid w:val="00586080"/>
    <w:rsid w:val="005869A8"/>
    <w:rsid w:val="0058740B"/>
    <w:rsid w:val="005912E6"/>
    <w:rsid w:val="00591D95"/>
    <w:rsid w:val="005948E1"/>
    <w:rsid w:val="0059792D"/>
    <w:rsid w:val="005A0558"/>
    <w:rsid w:val="005A0FD7"/>
    <w:rsid w:val="005A1E77"/>
    <w:rsid w:val="005A48B7"/>
    <w:rsid w:val="005A79C3"/>
    <w:rsid w:val="005B35FC"/>
    <w:rsid w:val="005B628E"/>
    <w:rsid w:val="005B6687"/>
    <w:rsid w:val="005C1282"/>
    <w:rsid w:val="005C1844"/>
    <w:rsid w:val="005C1C9C"/>
    <w:rsid w:val="005C7678"/>
    <w:rsid w:val="005D52AF"/>
    <w:rsid w:val="005D5987"/>
    <w:rsid w:val="005E26F5"/>
    <w:rsid w:val="005E2EE0"/>
    <w:rsid w:val="005E3B9C"/>
    <w:rsid w:val="005E409F"/>
    <w:rsid w:val="005E7625"/>
    <w:rsid w:val="005E7C0D"/>
    <w:rsid w:val="005F07C5"/>
    <w:rsid w:val="005F3DA8"/>
    <w:rsid w:val="005F5B3B"/>
    <w:rsid w:val="005F6FF1"/>
    <w:rsid w:val="005F73D3"/>
    <w:rsid w:val="005F7F71"/>
    <w:rsid w:val="006010D1"/>
    <w:rsid w:val="0060128F"/>
    <w:rsid w:val="0060143E"/>
    <w:rsid w:val="00605263"/>
    <w:rsid w:val="0060600D"/>
    <w:rsid w:val="006063C9"/>
    <w:rsid w:val="006108E0"/>
    <w:rsid w:val="0061477D"/>
    <w:rsid w:val="00615E22"/>
    <w:rsid w:val="0061606F"/>
    <w:rsid w:val="00616F9C"/>
    <w:rsid w:val="00617695"/>
    <w:rsid w:val="00617CA9"/>
    <w:rsid w:val="00620D39"/>
    <w:rsid w:val="00623C09"/>
    <w:rsid w:val="006253A4"/>
    <w:rsid w:val="0062590A"/>
    <w:rsid w:val="00630FAA"/>
    <w:rsid w:val="0063307A"/>
    <w:rsid w:val="00633F67"/>
    <w:rsid w:val="0063695E"/>
    <w:rsid w:val="00636DA4"/>
    <w:rsid w:val="006372D6"/>
    <w:rsid w:val="0063732F"/>
    <w:rsid w:val="006408FB"/>
    <w:rsid w:val="006414E8"/>
    <w:rsid w:val="006423BD"/>
    <w:rsid w:val="00642AF2"/>
    <w:rsid w:val="00643B29"/>
    <w:rsid w:val="00645D7A"/>
    <w:rsid w:val="0065098B"/>
    <w:rsid w:val="00651DE4"/>
    <w:rsid w:val="006542B3"/>
    <w:rsid w:val="006548AA"/>
    <w:rsid w:val="006561AE"/>
    <w:rsid w:val="0065634B"/>
    <w:rsid w:val="006605F9"/>
    <w:rsid w:val="00661D14"/>
    <w:rsid w:val="006652C9"/>
    <w:rsid w:val="00666EF7"/>
    <w:rsid w:val="0067770C"/>
    <w:rsid w:val="00677CE1"/>
    <w:rsid w:val="00680313"/>
    <w:rsid w:val="00680EA2"/>
    <w:rsid w:val="006818F8"/>
    <w:rsid w:val="006826D7"/>
    <w:rsid w:val="00683BF3"/>
    <w:rsid w:val="006848F1"/>
    <w:rsid w:val="00687AB6"/>
    <w:rsid w:val="00692423"/>
    <w:rsid w:val="00692509"/>
    <w:rsid w:val="00692754"/>
    <w:rsid w:val="00692E03"/>
    <w:rsid w:val="0069377A"/>
    <w:rsid w:val="00693D02"/>
    <w:rsid w:val="00695128"/>
    <w:rsid w:val="006960E1"/>
    <w:rsid w:val="00697D15"/>
    <w:rsid w:val="006A2079"/>
    <w:rsid w:val="006A2917"/>
    <w:rsid w:val="006A45F5"/>
    <w:rsid w:val="006A4809"/>
    <w:rsid w:val="006A6E9A"/>
    <w:rsid w:val="006A73DB"/>
    <w:rsid w:val="006B1914"/>
    <w:rsid w:val="006B1F89"/>
    <w:rsid w:val="006B209C"/>
    <w:rsid w:val="006B400F"/>
    <w:rsid w:val="006B5FA7"/>
    <w:rsid w:val="006B78E8"/>
    <w:rsid w:val="006C178B"/>
    <w:rsid w:val="006C269D"/>
    <w:rsid w:val="006D01FC"/>
    <w:rsid w:val="006D34FE"/>
    <w:rsid w:val="006D3E7C"/>
    <w:rsid w:val="006D4DD7"/>
    <w:rsid w:val="006E03E8"/>
    <w:rsid w:val="006E1353"/>
    <w:rsid w:val="006E1662"/>
    <w:rsid w:val="006E1699"/>
    <w:rsid w:val="006E16C4"/>
    <w:rsid w:val="006E7418"/>
    <w:rsid w:val="006F106C"/>
    <w:rsid w:val="006F217F"/>
    <w:rsid w:val="006F21DB"/>
    <w:rsid w:val="006F2A19"/>
    <w:rsid w:val="006F5891"/>
    <w:rsid w:val="00701809"/>
    <w:rsid w:val="00703B5E"/>
    <w:rsid w:val="00705DE4"/>
    <w:rsid w:val="00711DEC"/>
    <w:rsid w:val="007142C2"/>
    <w:rsid w:val="007154CE"/>
    <w:rsid w:val="00720EEC"/>
    <w:rsid w:val="00723E70"/>
    <w:rsid w:val="00724797"/>
    <w:rsid w:val="00725426"/>
    <w:rsid w:val="007258AE"/>
    <w:rsid w:val="0072618C"/>
    <w:rsid w:val="007302D6"/>
    <w:rsid w:val="00737949"/>
    <w:rsid w:val="00737EEC"/>
    <w:rsid w:val="00737F4E"/>
    <w:rsid w:val="00740EAC"/>
    <w:rsid w:val="00745255"/>
    <w:rsid w:val="007475E5"/>
    <w:rsid w:val="007479DB"/>
    <w:rsid w:val="00750897"/>
    <w:rsid w:val="00750B45"/>
    <w:rsid w:val="00751C58"/>
    <w:rsid w:val="0075230D"/>
    <w:rsid w:val="00753436"/>
    <w:rsid w:val="007542CE"/>
    <w:rsid w:val="00757188"/>
    <w:rsid w:val="00757220"/>
    <w:rsid w:val="00761792"/>
    <w:rsid w:val="00763E8F"/>
    <w:rsid w:val="00764584"/>
    <w:rsid w:val="00765E8C"/>
    <w:rsid w:val="0076705A"/>
    <w:rsid w:val="00767BB2"/>
    <w:rsid w:val="00770294"/>
    <w:rsid w:val="007716DB"/>
    <w:rsid w:val="00772462"/>
    <w:rsid w:val="0077272E"/>
    <w:rsid w:val="00774157"/>
    <w:rsid w:val="00774D21"/>
    <w:rsid w:val="00783357"/>
    <w:rsid w:val="00784201"/>
    <w:rsid w:val="0078797D"/>
    <w:rsid w:val="0079114D"/>
    <w:rsid w:val="0079190B"/>
    <w:rsid w:val="00793E92"/>
    <w:rsid w:val="007958B8"/>
    <w:rsid w:val="00797AE0"/>
    <w:rsid w:val="007A2AB4"/>
    <w:rsid w:val="007A4313"/>
    <w:rsid w:val="007A4F78"/>
    <w:rsid w:val="007A7D21"/>
    <w:rsid w:val="007B31C1"/>
    <w:rsid w:val="007B4C28"/>
    <w:rsid w:val="007B634B"/>
    <w:rsid w:val="007B7388"/>
    <w:rsid w:val="007C1FCC"/>
    <w:rsid w:val="007C213D"/>
    <w:rsid w:val="007C24DD"/>
    <w:rsid w:val="007C5EA8"/>
    <w:rsid w:val="007C7A98"/>
    <w:rsid w:val="007D0577"/>
    <w:rsid w:val="007D289E"/>
    <w:rsid w:val="007D399B"/>
    <w:rsid w:val="007D438A"/>
    <w:rsid w:val="007D508F"/>
    <w:rsid w:val="007E1771"/>
    <w:rsid w:val="007E2431"/>
    <w:rsid w:val="007E260D"/>
    <w:rsid w:val="007E483E"/>
    <w:rsid w:val="007E523F"/>
    <w:rsid w:val="007E668E"/>
    <w:rsid w:val="007F04D2"/>
    <w:rsid w:val="007F4C2B"/>
    <w:rsid w:val="007F4EF2"/>
    <w:rsid w:val="00801A81"/>
    <w:rsid w:val="00802DA8"/>
    <w:rsid w:val="00806A6B"/>
    <w:rsid w:val="00807494"/>
    <w:rsid w:val="00807976"/>
    <w:rsid w:val="00807EFE"/>
    <w:rsid w:val="00810352"/>
    <w:rsid w:val="00810D84"/>
    <w:rsid w:val="00812E0C"/>
    <w:rsid w:val="00816BAA"/>
    <w:rsid w:val="00817D35"/>
    <w:rsid w:val="008206E1"/>
    <w:rsid w:val="00820F34"/>
    <w:rsid w:val="00821E3D"/>
    <w:rsid w:val="00831ECA"/>
    <w:rsid w:val="00833E85"/>
    <w:rsid w:val="008347B5"/>
    <w:rsid w:val="0083598E"/>
    <w:rsid w:val="00835AD1"/>
    <w:rsid w:val="00837110"/>
    <w:rsid w:val="008412E4"/>
    <w:rsid w:val="00842DA3"/>
    <w:rsid w:val="00845ADD"/>
    <w:rsid w:val="00847377"/>
    <w:rsid w:val="008478A1"/>
    <w:rsid w:val="008510C1"/>
    <w:rsid w:val="00851B78"/>
    <w:rsid w:val="00852958"/>
    <w:rsid w:val="008559C3"/>
    <w:rsid w:val="00856F2A"/>
    <w:rsid w:val="008574BF"/>
    <w:rsid w:val="0085783D"/>
    <w:rsid w:val="00857990"/>
    <w:rsid w:val="00857E32"/>
    <w:rsid w:val="00864470"/>
    <w:rsid w:val="0086747B"/>
    <w:rsid w:val="00871141"/>
    <w:rsid w:val="008723A7"/>
    <w:rsid w:val="00873947"/>
    <w:rsid w:val="008751A6"/>
    <w:rsid w:val="008757F4"/>
    <w:rsid w:val="00877E44"/>
    <w:rsid w:val="00880C48"/>
    <w:rsid w:val="00883E28"/>
    <w:rsid w:val="00884E49"/>
    <w:rsid w:val="00885148"/>
    <w:rsid w:val="0088662F"/>
    <w:rsid w:val="00890797"/>
    <w:rsid w:val="00893DFB"/>
    <w:rsid w:val="00897A40"/>
    <w:rsid w:val="008A15F2"/>
    <w:rsid w:val="008A2A67"/>
    <w:rsid w:val="008A3480"/>
    <w:rsid w:val="008A4095"/>
    <w:rsid w:val="008A5555"/>
    <w:rsid w:val="008A7AF2"/>
    <w:rsid w:val="008B0A93"/>
    <w:rsid w:val="008B2D4A"/>
    <w:rsid w:val="008C1F40"/>
    <w:rsid w:val="008C7B86"/>
    <w:rsid w:val="008E1655"/>
    <w:rsid w:val="008E4BE1"/>
    <w:rsid w:val="008E5510"/>
    <w:rsid w:val="008E58ED"/>
    <w:rsid w:val="008F2FB8"/>
    <w:rsid w:val="0090065B"/>
    <w:rsid w:val="009009BA"/>
    <w:rsid w:val="009049C8"/>
    <w:rsid w:val="009058DD"/>
    <w:rsid w:val="00905AC3"/>
    <w:rsid w:val="009073BF"/>
    <w:rsid w:val="00921FB2"/>
    <w:rsid w:val="00922F94"/>
    <w:rsid w:val="00925A2C"/>
    <w:rsid w:val="009279FA"/>
    <w:rsid w:val="009302A7"/>
    <w:rsid w:val="009312DA"/>
    <w:rsid w:val="009356B0"/>
    <w:rsid w:val="0093593F"/>
    <w:rsid w:val="00936342"/>
    <w:rsid w:val="009363AA"/>
    <w:rsid w:val="00937333"/>
    <w:rsid w:val="009402CB"/>
    <w:rsid w:val="009410BE"/>
    <w:rsid w:val="009435B6"/>
    <w:rsid w:val="00946BBE"/>
    <w:rsid w:val="00950B9A"/>
    <w:rsid w:val="009512FD"/>
    <w:rsid w:val="00951420"/>
    <w:rsid w:val="00951C5D"/>
    <w:rsid w:val="00953314"/>
    <w:rsid w:val="00953E65"/>
    <w:rsid w:val="009543D8"/>
    <w:rsid w:val="009555CF"/>
    <w:rsid w:val="00955E27"/>
    <w:rsid w:val="009575AB"/>
    <w:rsid w:val="00960695"/>
    <w:rsid w:val="00960E53"/>
    <w:rsid w:val="00960E61"/>
    <w:rsid w:val="00961067"/>
    <w:rsid w:val="009618DD"/>
    <w:rsid w:val="009618EC"/>
    <w:rsid w:val="00961C08"/>
    <w:rsid w:val="00962B1C"/>
    <w:rsid w:val="00963A14"/>
    <w:rsid w:val="009659EB"/>
    <w:rsid w:val="00966CF6"/>
    <w:rsid w:val="00970260"/>
    <w:rsid w:val="0097049A"/>
    <w:rsid w:val="00970EE7"/>
    <w:rsid w:val="00975171"/>
    <w:rsid w:val="009755EC"/>
    <w:rsid w:val="00976DBF"/>
    <w:rsid w:val="0098114B"/>
    <w:rsid w:val="009812F7"/>
    <w:rsid w:val="00981FB4"/>
    <w:rsid w:val="0098342D"/>
    <w:rsid w:val="00983DA2"/>
    <w:rsid w:val="0098592B"/>
    <w:rsid w:val="00990243"/>
    <w:rsid w:val="0099341D"/>
    <w:rsid w:val="00994D8E"/>
    <w:rsid w:val="009969AF"/>
    <w:rsid w:val="009A0ECD"/>
    <w:rsid w:val="009A1086"/>
    <w:rsid w:val="009A2697"/>
    <w:rsid w:val="009A412A"/>
    <w:rsid w:val="009A6403"/>
    <w:rsid w:val="009A646A"/>
    <w:rsid w:val="009B714D"/>
    <w:rsid w:val="009B7C39"/>
    <w:rsid w:val="009C3961"/>
    <w:rsid w:val="009C5000"/>
    <w:rsid w:val="009C69D2"/>
    <w:rsid w:val="009D0D06"/>
    <w:rsid w:val="009D5FD1"/>
    <w:rsid w:val="009D7BE3"/>
    <w:rsid w:val="009E0A17"/>
    <w:rsid w:val="009E1635"/>
    <w:rsid w:val="009E3A58"/>
    <w:rsid w:val="009E49A3"/>
    <w:rsid w:val="009E56EF"/>
    <w:rsid w:val="009E7BEF"/>
    <w:rsid w:val="009F19AE"/>
    <w:rsid w:val="009F2C06"/>
    <w:rsid w:val="009F364D"/>
    <w:rsid w:val="009F407B"/>
    <w:rsid w:val="009F45AD"/>
    <w:rsid w:val="009F46DF"/>
    <w:rsid w:val="009F4B88"/>
    <w:rsid w:val="009F4D31"/>
    <w:rsid w:val="009F7B26"/>
    <w:rsid w:val="00A004D1"/>
    <w:rsid w:val="00A039D3"/>
    <w:rsid w:val="00A041EA"/>
    <w:rsid w:val="00A04688"/>
    <w:rsid w:val="00A05B59"/>
    <w:rsid w:val="00A063ED"/>
    <w:rsid w:val="00A073E7"/>
    <w:rsid w:val="00A101C0"/>
    <w:rsid w:val="00A10223"/>
    <w:rsid w:val="00A128A0"/>
    <w:rsid w:val="00A1388F"/>
    <w:rsid w:val="00A207F6"/>
    <w:rsid w:val="00A219CB"/>
    <w:rsid w:val="00A21F02"/>
    <w:rsid w:val="00A23996"/>
    <w:rsid w:val="00A23A05"/>
    <w:rsid w:val="00A32B69"/>
    <w:rsid w:val="00A413A1"/>
    <w:rsid w:val="00A430BE"/>
    <w:rsid w:val="00A439F7"/>
    <w:rsid w:val="00A4675D"/>
    <w:rsid w:val="00A50A5E"/>
    <w:rsid w:val="00A5409A"/>
    <w:rsid w:val="00A540F9"/>
    <w:rsid w:val="00A57C30"/>
    <w:rsid w:val="00A6117C"/>
    <w:rsid w:val="00A64512"/>
    <w:rsid w:val="00A664BC"/>
    <w:rsid w:val="00A676B7"/>
    <w:rsid w:val="00A71A0C"/>
    <w:rsid w:val="00A71E85"/>
    <w:rsid w:val="00A745FB"/>
    <w:rsid w:val="00A74EF0"/>
    <w:rsid w:val="00A776FB"/>
    <w:rsid w:val="00A849A7"/>
    <w:rsid w:val="00A85F36"/>
    <w:rsid w:val="00A93789"/>
    <w:rsid w:val="00A94094"/>
    <w:rsid w:val="00A94F2C"/>
    <w:rsid w:val="00A952E8"/>
    <w:rsid w:val="00A95315"/>
    <w:rsid w:val="00A964BB"/>
    <w:rsid w:val="00A964D4"/>
    <w:rsid w:val="00AA515C"/>
    <w:rsid w:val="00AA6DBC"/>
    <w:rsid w:val="00AA7E07"/>
    <w:rsid w:val="00AB251C"/>
    <w:rsid w:val="00AB2BBA"/>
    <w:rsid w:val="00AB4BF9"/>
    <w:rsid w:val="00AC1152"/>
    <w:rsid w:val="00AC2563"/>
    <w:rsid w:val="00AC2C34"/>
    <w:rsid w:val="00AC67B4"/>
    <w:rsid w:val="00AC68D6"/>
    <w:rsid w:val="00AC69B4"/>
    <w:rsid w:val="00AC7BCB"/>
    <w:rsid w:val="00AD0DA0"/>
    <w:rsid w:val="00AD1F17"/>
    <w:rsid w:val="00AD782F"/>
    <w:rsid w:val="00AD7FC7"/>
    <w:rsid w:val="00AE0BAD"/>
    <w:rsid w:val="00AE3456"/>
    <w:rsid w:val="00AE5D99"/>
    <w:rsid w:val="00AE6370"/>
    <w:rsid w:val="00AF3952"/>
    <w:rsid w:val="00AF6B3C"/>
    <w:rsid w:val="00B0315F"/>
    <w:rsid w:val="00B0448B"/>
    <w:rsid w:val="00B07ACD"/>
    <w:rsid w:val="00B07F83"/>
    <w:rsid w:val="00B10CF7"/>
    <w:rsid w:val="00B13858"/>
    <w:rsid w:val="00B141EA"/>
    <w:rsid w:val="00B147F2"/>
    <w:rsid w:val="00B14D0D"/>
    <w:rsid w:val="00B167C0"/>
    <w:rsid w:val="00B20E83"/>
    <w:rsid w:val="00B21D39"/>
    <w:rsid w:val="00B231A4"/>
    <w:rsid w:val="00B23985"/>
    <w:rsid w:val="00B25C98"/>
    <w:rsid w:val="00B303E0"/>
    <w:rsid w:val="00B32F8B"/>
    <w:rsid w:val="00B331B9"/>
    <w:rsid w:val="00B335CE"/>
    <w:rsid w:val="00B3578F"/>
    <w:rsid w:val="00B412E8"/>
    <w:rsid w:val="00B434BB"/>
    <w:rsid w:val="00B45205"/>
    <w:rsid w:val="00B51A80"/>
    <w:rsid w:val="00B53F2B"/>
    <w:rsid w:val="00B5487C"/>
    <w:rsid w:val="00B54C58"/>
    <w:rsid w:val="00B55A42"/>
    <w:rsid w:val="00B56385"/>
    <w:rsid w:val="00B61CD4"/>
    <w:rsid w:val="00B67326"/>
    <w:rsid w:val="00B6784F"/>
    <w:rsid w:val="00B67E7A"/>
    <w:rsid w:val="00B71192"/>
    <w:rsid w:val="00B71DCF"/>
    <w:rsid w:val="00B72122"/>
    <w:rsid w:val="00B72155"/>
    <w:rsid w:val="00B749B8"/>
    <w:rsid w:val="00B756A4"/>
    <w:rsid w:val="00B77980"/>
    <w:rsid w:val="00B77C2B"/>
    <w:rsid w:val="00B83573"/>
    <w:rsid w:val="00B84221"/>
    <w:rsid w:val="00B8646A"/>
    <w:rsid w:val="00B926FB"/>
    <w:rsid w:val="00B95158"/>
    <w:rsid w:val="00B973C4"/>
    <w:rsid w:val="00BA1BAD"/>
    <w:rsid w:val="00BA333B"/>
    <w:rsid w:val="00BA3DC5"/>
    <w:rsid w:val="00BA3F84"/>
    <w:rsid w:val="00BA40AD"/>
    <w:rsid w:val="00BA4CD2"/>
    <w:rsid w:val="00BA5DE7"/>
    <w:rsid w:val="00BB1737"/>
    <w:rsid w:val="00BB39C5"/>
    <w:rsid w:val="00BB57DC"/>
    <w:rsid w:val="00BB6A9E"/>
    <w:rsid w:val="00BC0A98"/>
    <w:rsid w:val="00BC12E2"/>
    <w:rsid w:val="00BC2E8E"/>
    <w:rsid w:val="00BC35B0"/>
    <w:rsid w:val="00BC40AC"/>
    <w:rsid w:val="00BC6B79"/>
    <w:rsid w:val="00BC70CD"/>
    <w:rsid w:val="00BD052E"/>
    <w:rsid w:val="00BD26A4"/>
    <w:rsid w:val="00BD2DC2"/>
    <w:rsid w:val="00BD3542"/>
    <w:rsid w:val="00BE1D4C"/>
    <w:rsid w:val="00BE42E8"/>
    <w:rsid w:val="00BE44A6"/>
    <w:rsid w:val="00BE5452"/>
    <w:rsid w:val="00BE6A4B"/>
    <w:rsid w:val="00BF44EA"/>
    <w:rsid w:val="00BF48E6"/>
    <w:rsid w:val="00BF57F6"/>
    <w:rsid w:val="00BF5C2C"/>
    <w:rsid w:val="00C0072A"/>
    <w:rsid w:val="00C01816"/>
    <w:rsid w:val="00C01C63"/>
    <w:rsid w:val="00C03467"/>
    <w:rsid w:val="00C04AF7"/>
    <w:rsid w:val="00C06BD0"/>
    <w:rsid w:val="00C146B0"/>
    <w:rsid w:val="00C16E5B"/>
    <w:rsid w:val="00C17044"/>
    <w:rsid w:val="00C1767B"/>
    <w:rsid w:val="00C17C6E"/>
    <w:rsid w:val="00C22E61"/>
    <w:rsid w:val="00C24A09"/>
    <w:rsid w:val="00C25331"/>
    <w:rsid w:val="00C2604A"/>
    <w:rsid w:val="00C26AF6"/>
    <w:rsid w:val="00C26AFA"/>
    <w:rsid w:val="00C40852"/>
    <w:rsid w:val="00C4092D"/>
    <w:rsid w:val="00C409D2"/>
    <w:rsid w:val="00C4414E"/>
    <w:rsid w:val="00C44B79"/>
    <w:rsid w:val="00C508A4"/>
    <w:rsid w:val="00C51DA9"/>
    <w:rsid w:val="00C5213F"/>
    <w:rsid w:val="00C54F73"/>
    <w:rsid w:val="00C56456"/>
    <w:rsid w:val="00C56907"/>
    <w:rsid w:val="00C628A9"/>
    <w:rsid w:val="00C65075"/>
    <w:rsid w:val="00C674C8"/>
    <w:rsid w:val="00C70F61"/>
    <w:rsid w:val="00C71616"/>
    <w:rsid w:val="00C741C6"/>
    <w:rsid w:val="00C80DC8"/>
    <w:rsid w:val="00C84306"/>
    <w:rsid w:val="00C84AC5"/>
    <w:rsid w:val="00C85073"/>
    <w:rsid w:val="00C87450"/>
    <w:rsid w:val="00C97737"/>
    <w:rsid w:val="00CA17C9"/>
    <w:rsid w:val="00CA4C18"/>
    <w:rsid w:val="00CA4CC6"/>
    <w:rsid w:val="00CA6F1B"/>
    <w:rsid w:val="00CB11E3"/>
    <w:rsid w:val="00CB489D"/>
    <w:rsid w:val="00CC330E"/>
    <w:rsid w:val="00CC3B57"/>
    <w:rsid w:val="00CC4F43"/>
    <w:rsid w:val="00CC7774"/>
    <w:rsid w:val="00CC7903"/>
    <w:rsid w:val="00CC7FDB"/>
    <w:rsid w:val="00CD08A1"/>
    <w:rsid w:val="00CD19D9"/>
    <w:rsid w:val="00CD1CAE"/>
    <w:rsid w:val="00CD2456"/>
    <w:rsid w:val="00CD44AF"/>
    <w:rsid w:val="00CD6D35"/>
    <w:rsid w:val="00CE25B8"/>
    <w:rsid w:val="00CE52E7"/>
    <w:rsid w:val="00CE5D15"/>
    <w:rsid w:val="00CF698D"/>
    <w:rsid w:val="00CF7C7D"/>
    <w:rsid w:val="00D04363"/>
    <w:rsid w:val="00D056A9"/>
    <w:rsid w:val="00D05C44"/>
    <w:rsid w:val="00D114FA"/>
    <w:rsid w:val="00D1406C"/>
    <w:rsid w:val="00D143A5"/>
    <w:rsid w:val="00D14F85"/>
    <w:rsid w:val="00D15C16"/>
    <w:rsid w:val="00D15F95"/>
    <w:rsid w:val="00D21A46"/>
    <w:rsid w:val="00D21CC7"/>
    <w:rsid w:val="00D307E1"/>
    <w:rsid w:val="00D3091A"/>
    <w:rsid w:val="00D31B4F"/>
    <w:rsid w:val="00D3279C"/>
    <w:rsid w:val="00D35873"/>
    <w:rsid w:val="00D42635"/>
    <w:rsid w:val="00D42785"/>
    <w:rsid w:val="00D45052"/>
    <w:rsid w:val="00D46597"/>
    <w:rsid w:val="00D474C7"/>
    <w:rsid w:val="00D47FB5"/>
    <w:rsid w:val="00D51BA8"/>
    <w:rsid w:val="00D525EF"/>
    <w:rsid w:val="00D53395"/>
    <w:rsid w:val="00D53C7A"/>
    <w:rsid w:val="00D54154"/>
    <w:rsid w:val="00D5466C"/>
    <w:rsid w:val="00D576A1"/>
    <w:rsid w:val="00D579B9"/>
    <w:rsid w:val="00D61075"/>
    <w:rsid w:val="00D61A91"/>
    <w:rsid w:val="00D64DA0"/>
    <w:rsid w:val="00D6508E"/>
    <w:rsid w:val="00D7186D"/>
    <w:rsid w:val="00D73F4B"/>
    <w:rsid w:val="00D75F8E"/>
    <w:rsid w:val="00D76594"/>
    <w:rsid w:val="00D774DC"/>
    <w:rsid w:val="00D8022A"/>
    <w:rsid w:val="00D82020"/>
    <w:rsid w:val="00D84CEA"/>
    <w:rsid w:val="00D84F50"/>
    <w:rsid w:val="00D85B5F"/>
    <w:rsid w:val="00D86E9E"/>
    <w:rsid w:val="00D87552"/>
    <w:rsid w:val="00D91F63"/>
    <w:rsid w:val="00D92BB3"/>
    <w:rsid w:val="00D93063"/>
    <w:rsid w:val="00D93B91"/>
    <w:rsid w:val="00D942EA"/>
    <w:rsid w:val="00D95255"/>
    <w:rsid w:val="00D95613"/>
    <w:rsid w:val="00DA1729"/>
    <w:rsid w:val="00DA1A1E"/>
    <w:rsid w:val="00DA2D87"/>
    <w:rsid w:val="00DA334E"/>
    <w:rsid w:val="00DA38B6"/>
    <w:rsid w:val="00DA4D18"/>
    <w:rsid w:val="00DA4F7A"/>
    <w:rsid w:val="00DA678C"/>
    <w:rsid w:val="00DB2948"/>
    <w:rsid w:val="00DB2A58"/>
    <w:rsid w:val="00DB4C38"/>
    <w:rsid w:val="00DB4E6D"/>
    <w:rsid w:val="00DB50A1"/>
    <w:rsid w:val="00DB6D96"/>
    <w:rsid w:val="00DC184A"/>
    <w:rsid w:val="00DC1EA5"/>
    <w:rsid w:val="00DC47FC"/>
    <w:rsid w:val="00DC7E93"/>
    <w:rsid w:val="00DD19D2"/>
    <w:rsid w:val="00DE1103"/>
    <w:rsid w:val="00DE33A9"/>
    <w:rsid w:val="00DE3D64"/>
    <w:rsid w:val="00DE4027"/>
    <w:rsid w:val="00DE44E5"/>
    <w:rsid w:val="00DE4FEE"/>
    <w:rsid w:val="00DF2661"/>
    <w:rsid w:val="00DF49CD"/>
    <w:rsid w:val="00DF4FEE"/>
    <w:rsid w:val="00DF7402"/>
    <w:rsid w:val="00E010D7"/>
    <w:rsid w:val="00E04232"/>
    <w:rsid w:val="00E10E80"/>
    <w:rsid w:val="00E11209"/>
    <w:rsid w:val="00E12123"/>
    <w:rsid w:val="00E12D12"/>
    <w:rsid w:val="00E134B4"/>
    <w:rsid w:val="00E16D23"/>
    <w:rsid w:val="00E2099E"/>
    <w:rsid w:val="00E20FFB"/>
    <w:rsid w:val="00E22679"/>
    <w:rsid w:val="00E22B3A"/>
    <w:rsid w:val="00E2325F"/>
    <w:rsid w:val="00E23BF8"/>
    <w:rsid w:val="00E23C56"/>
    <w:rsid w:val="00E30E0E"/>
    <w:rsid w:val="00E3214C"/>
    <w:rsid w:val="00E3749C"/>
    <w:rsid w:val="00E40953"/>
    <w:rsid w:val="00E4148C"/>
    <w:rsid w:val="00E43333"/>
    <w:rsid w:val="00E43E12"/>
    <w:rsid w:val="00E44710"/>
    <w:rsid w:val="00E451F5"/>
    <w:rsid w:val="00E4548C"/>
    <w:rsid w:val="00E47251"/>
    <w:rsid w:val="00E47544"/>
    <w:rsid w:val="00E522EC"/>
    <w:rsid w:val="00E60F9A"/>
    <w:rsid w:val="00E62422"/>
    <w:rsid w:val="00E63811"/>
    <w:rsid w:val="00E66734"/>
    <w:rsid w:val="00E713DB"/>
    <w:rsid w:val="00E730A0"/>
    <w:rsid w:val="00E74694"/>
    <w:rsid w:val="00E746CF"/>
    <w:rsid w:val="00E74B54"/>
    <w:rsid w:val="00E75BDB"/>
    <w:rsid w:val="00E77F2D"/>
    <w:rsid w:val="00E80666"/>
    <w:rsid w:val="00E82C86"/>
    <w:rsid w:val="00E82EE7"/>
    <w:rsid w:val="00E83650"/>
    <w:rsid w:val="00E869C9"/>
    <w:rsid w:val="00E86FE1"/>
    <w:rsid w:val="00E877B7"/>
    <w:rsid w:val="00E92BC5"/>
    <w:rsid w:val="00E935C9"/>
    <w:rsid w:val="00E9413D"/>
    <w:rsid w:val="00E942F9"/>
    <w:rsid w:val="00E96915"/>
    <w:rsid w:val="00E979AA"/>
    <w:rsid w:val="00EA07C8"/>
    <w:rsid w:val="00EA1057"/>
    <w:rsid w:val="00EA1115"/>
    <w:rsid w:val="00EA125F"/>
    <w:rsid w:val="00EA33DC"/>
    <w:rsid w:val="00EA3F74"/>
    <w:rsid w:val="00EA527B"/>
    <w:rsid w:val="00EA5624"/>
    <w:rsid w:val="00EA6101"/>
    <w:rsid w:val="00EA6871"/>
    <w:rsid w:val="00EA6BE5"/>
    <w:rsid w:val="00EA6E8C"/>
    <w:rsid w:val="00EB0532"/>
    <w:rsid w:val="00EB13C9"/>
    <w:rsid w:val="00EB295B"/>
    <w:rsid w:val="00EB2A0B"/>
    <w:rsid w:val="00EB352A"/>
    <w:rsid w:val="00EB3BB9"/>
    <w:rsid w:val="00EB4E23"/>
    <w:rsid w:val="00EB762A"/>
    <w:rsid w:val="00EC022B"/>
    <w:rsid w:val="00EC50F8"/>
    <w:rsid w:val="00EC5726"/>
    <w:rsid w:val="00ED0379"/>
    <w:rsid w:val="00ED1AD7"/>
    <w:rsid w:val="00ED20A7"/>
    <w:rsid w:val="00ED236C"/>
    <w:rsid w:val="00ED3060"/>
    <w:rsid w:val="00ED7621"/>
    <w:rsid w:val="00EE034A"/>
    <w:rsid w:val="00EE08C5"/>
    <w:rsid w:val="00EE0ACE"/>
    <w:rsid w:val="00EE1B47"/>
    <w:rsid w:val="00EE2D32"/>
    <w:rsid w:val="00EE393B"/>
    <w:rsid w:val="00EF0F79"/>
    <w:rsid w:val="00EF1AF8"/>
    <w:rsid w:val="00EF1E59"/>
    <w:rsid w:val="00EF29F6"/>
    <w:rsid w:val="00EF61EE"/>
    <w:rsid w:val="00EF770A"/>
    <w:rsid w:val="00F00E17"/>
    <w:rsid w:val="00F04976"/>
    <w:rsid w:val="00F0579F"/>
    <w:rsid w:val="00F06EC3"/>
    <w:rsid w:val="00F07274"/>
    <w:rsid w:val="00F10487"/>
    <w:rsid w:val="00F1048A"/>
    <w:rsid w:val="00F14A8F"/>
    <w:rsid w:val="00F1769C"/>
    <w:rsid w:val="00F22131"/>
    <w:rsid w:val="00F23355"/>
    <w:rsid w:val="00F302D3"/>
    <w:rsid w:val="00F319A6"/>
    <w:rsid w:val="00F35AC4"/>
    <w:rsid w:val="00F37382"/>
    <w:rsid w:val="00F41418"/>
    <w:rsid w:val="00F42270"/>
    <w:rsid w:val="00F43365"/>
    <w:rsid w:val="00F437CB"/>
    <w:rsid w:val="00F452FE"/>
    <w:rsid w:val="00F45703"/>
    <w:rsid w:val="00F50C83"/>
    <w:rsid w:val="00F50CB0"/>
    <w:rsid w:val="00F515B8"/>
    <w:rsid w:val="00F51BFF"/>
    <w:rsid w:val="00F51DE7"/>
    <w:rsid w:val="00F54907"/>
    <w:rsid w:val="00F559D9"/>
    <w:rsid w:val="00F56086"/>
    <w:rsid w:val="00F56FF1"/>
    <w:rsid w:val="00F57594"/>
    <w:rsid w:val="00F60011"/>
    <w:rsid w:val="00F604B1"/>
    <w:rsid w:val="00F60C40"/>
    <w:rsid w:val="00F622BC"/>
    <w:rsid w:val="00F63B47"/>
    <w:rsid w:val="00F64B19"/>
    <w:rsid w:val="00F66CB6"/>
    <w:rsid w:val="00F679E0"/>
    <w:rsid w:val="00F70514"/>
    <w:rsid w:val="00F706A7"/>
    <w:rsid w:val="00F71FA8"/>
    <w:rsid w:val="00F76350"/>
    <w:rsid w:val="00F80066"/>
    <w:rsid w:val="00F81EDC"/>
    <w:rsid w:val="00F82406"/>
    <w:rsid w:val="00F87A23"/>
    <w:rsid w:val="00F87D7B"/>
    <w:rsid w:val="00F90006"/>
    <w:rsid w:val="00F9060F"/>
    <w:rsid w:val="00F92910"/>
    <w:rsid w:val="00F9305B"/>
    <w:rsid w:val="00F93C1A"/>
    <w:rsid w:val="00F95D7A"/>
    <w:rsid w:val="00FA0010"/>
    <w:rsid w:val="00FA243E"/>
    <w:rsid w:val="00FA26EC"/>
    <w:rsid w:val="00FA3A74"/>
    <w:rsid w:val="00FA73DD"/>
    <w:rsid w:val="00FA7D65"/>
    <w:rsid w:val="00FB3BF4"/>
    <w:rsid w:val="00FB41D1"/>
    <w:rsid w:val="00FB5CC6"/>
    <w:rsid w:val="00FB7CB2"/>
    <w:rsid w:val="00FC16AC"/>
    <w:rsid w:val="00FC3EEF"/>
    <w:rsid w:val="00FC57AA"/>
    <w:rsid w:val="00FC74D8"/>
    <w:rsid w:val="00FD0503"/>
    <w:rsid w:val="00FD2200"/>
    <w:rsid w:val="00FD6C64"/>
    <w:rsid w:val="00FD7BFF"/>
    <w:rsid w:val="00FE2613"/>
    <w:rsid w:val="00FE5772"/>
    <w:rsid w:val="00FF0111"/>
    <w:rsid w:val="00FF05BF"/>
    <w:rsid w:val="00FF41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ru v:ext="edit" colors="#ff9"/>
    </o:shapedefaults>
    <o:shapelayout v:ext="edit">
      <o:idmap v:ext="edit" data="2"/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6.wmf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87.bin"/><Relationship Id="rId170" Type="http://schemas.openxmlformats.org/officeDocument/2006/relationships/image" Target="media/image66.wmf"/><Relationship Id="rId226" Type="http://schemas.openxmlformats.org/officeDocument/2006/relationships/oleObject" Target="embeddings/oleObject121.bin"/><Relationship Id="rId268" Type="http://schemas.openxmlformats.org/officeDocument/2006/relationships/image" Target="media/image114.wmf"/><Relationship Id="rId32" Type="http://schemas.openxmlformats.org/officeDocument/2006/relationships/oleObject" Target="embeddings/oleObject9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8.bin"/><Relationship Id="rId237" Type="http://schemas.openxmlformats.org/officeDocument/2006/relationships/oleObject" Target="embeddings/oleObject127.bin"/><Relationship Id="rId279" Type="http://schemas.openxmlformats.org/officeDocument/2006/relationships/oleObject" Target="embeddings/oleObject149.bin"/><Relationship Id="rId22" Type="http://schemas.openxmlformats.org/officeDocument/2006/relationships/oleObject" Target="embeddings/oleObject4.bin"/><Relationship Id="rId43" Type="http://schemas.openxmlformats.org/officeDocument/2006/relationships/image" Target="media/image16.wmf"/><Relationship Id="rId64" Type="http://schemas.openxmlformats.org/officeDocument/2006/relationships/image" Target="media/image26.wmf"/><Relationship Id="rId118" Type="http://schemas.openxmlformats.org/officeDocument/2006/relationships/image" Target="media/image47.wmf"/><Relationship Id="rId139" Type="http://schemas.openxmlformats.org/officeDocument/2006/relationships/image" Target="media/image51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82.bin"/><Relationship Id="rId171" Type="http://schemas.openxmlformats.org/officeDocument/2006/relationships/oleObject" Target="embeddings/oleObject93.bin"/><Relationship Id="rId192" Type="http://schemas.openxmlformats.org/officeDocument/2006/relationships/image" Target="media/image77.wmf"/><Relationship Id="rId206" Type="http://schemas.openxmlformats.org/officeDocument/2006/relationships/image" Target="media/image84.wmf"/><Relationship Id="rId227" Type="http://schemas.openxmlformats.org/officeDocument/2006/relationships/image" Target="media/image94.wmf"/><Relationship Id="rId248" Type="http://schemas.openxmlformats.org/officeDocument/2006/relationships/image" Target="media/image104.wmf"/><Relationship Id="rId269" Type="http://schemas.openxmlformats.org/officeDocument/2006/relationships/oleObject" Target="embeddings/oleObject143.bin"/><Relationship Id="rId12" Type="http://schemas.openxmlformats.org/officeDocument/2006/relationships/header" Target="header3.xml"/><Relationship Id="rId33" Type="http://schemas.openxmlformats.org/officeDocument/2006/relationships/image" Target="media/image12.wmf"/><Relationship Id="rId108" Type="http://schemas.openxmlformats.org/officeDocument/2006/relationships/image" Target="media/image45.wmf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50.bin"/><Relationship Id="rId54" Type="http://schemas.openxmlformats.org/officeDocument/2006/relationships/image" Target="media/image21.wmf"/><Relationship Id="rId75" Type="http://schemas.openxmlformats.org/officeDocument/2006/relationships/image" Target="media/image31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77.bin"/><Relationship Id="rId161" Type="http://schemas.openxmlformats.org/officeDocument/2006/relationships/oleObject" Target="embeddings/oleObject88.bin"/><Relationship Id="rId182" Type="http://schemas.openxmlformats.org/officeDocument/2006/relationships/image" Target="media/image72.wmf"/><Relationship Id="rId217" Type="http://schemas.openxmlformats.org/officeDocument/2006/relationships/image" Target="media/image89.wmf"/><Relationship Id="rId6" Type="http://schemas.openxmlformats.org/officeDocument/2006/relationships/footnotes" Target="footnotes.xml"/><Relationship Id="rId238" Type="http://schemas.openxmlformats.org/officeDocument/2006/relationships/image" Target="media/image99.wmf"/><Relationship Id="rId259" Type="http://schemas.openxmlformats.org/officeDocument/2006/relationships/oleObject" Target="embeddings/oleObject138.bin"/><Relationship Id="rId23" Type="http://schemas.openxmlformats.org/officeDocument/2006/relationships/image" Target="media/image7.wmf"/><Relationship Id="rId119" Type="http://schemas.openxmlformats.org/officeDocument/2006/relationships/oleObject" Target="embeddings/oleObject60.bin"/><Relationship Id="rId270" Type="http://schemas.openxmlformats.org/officeDocument/2006/relationships/image" Target="media/image115.wmf"/><Relationship Id="rId44" Type="http://schemas.openxmlformats.org/officeDocument/2006/relationships/oleObject" Target="embeddings/oleObject16.bin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71.bin"/><Relationship Id="rId151" Type="http://schemas.openxmlformats.org/officeDocument/2006/relationships/image" Target="media/image57.wmf"/><Relationship Id="rId172" Type="http://schemas.openxmlformats.org/officeDocument/2006/relationships/image" Target="media/image67.wmf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1.bin"/><Relationship Id="rId228" Type="http://schemas.openxmlformats.org/officeDocument/2006/relationships/oleObject" Target="embeddings/oleObject122.bin"/><Relationship Id="rId249" Type="http://schemas.openxmlformats.org/officeDocument/2006/relationships/oleObject" Target="embeddings/oleObject133.bin"/><Relationship Id="rId13" Type="http://schemas.openxmlformats.org/officeDocument/2006/relationships/footer" Target="footer2.xml"/><Relationship Id="rId109" Type="http://schemas.openxmlformats.org/officeDocument/2006/relationships/oleObject" Target="embeddings/oleObject52.bin"/><Relationship Id="rId260" Type="http://schemas.openxmlformats.org/officeDocument/2006/relationships/image" Target="media/image110.wmf"/><Relationship Id="rId281" Type="http://schemas.openxmlformats.org/officeDocument/2006/relationships/image" Target="media/image119.wmf"/><Relationship Id="rId34" Type="http://schemas.openxmlformats.org/officeDocument/2006/relationships/oleObject" Target="embeddings/oleObject10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1.bin"/><Relationship Id="rId141" Type="http://schemas.openxmlformats.org/officeDocument/2006/relationships/image" Target="media/image52.wmf"/><Relationship Id="rId7" Type="http://schemas.openxmlformats.org/officeDocument/2006/relationships/endnotes" Target="endnotes.xml"/><Relationship Id="rId162" Type="http://schemas.openxmlformats.org/officeDocument/2006/relationships/image" Target="media/image62.wmf"/><Relationship Id="rId183" Type="http://schemas.openxmlformats.org/officeDocument/2006/relationships/oleObject" Target="embeddings/oleObject99.bin"/><Relationship Id="rId218" Type="http://schemas.openxmlformats.org/officeDocument/2006/relationships/oleObject" Target="embeddings/oleObject117.bin"/><Relationship Id="rId239" Type="http://schemas.openxmlformats.org/officeDocument/2006/relationships/oleObject" Target="embeddings/oleObject128.bin"/><Relationship Id="rId250" Type="http://schemas.openxmlformats.org/officeDocument/2006/relationships/image" Target="media/image105.wmf"/><Relationship Id="rId271" Type="http://schemas.openxmlformats.org/officeDocument/2006/relationships/oleObject" Target="embeddings/oleObject144.bin"/><Relationship Id="rId24" Type="http://schemas.openxmlformats.org/officeDocument/2006/relationships/oleObject" Target="embeddings/oleObject5.bin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72.bin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94.bin"/><Relationship Id="rId194" Type="http://schemas.openxmlformats.org/officeDocument/2006/relationships/image" Target="media/image78.wmf"/><Relationship Id="rId208" Type="http://schemas.openxmlformats.org/officeDocument/2006/relationships/image" Target="media/image85.wmf"/><Relationship Id="rId229" Type="http://schemas.openxmlformats.org/officeDocument/2006/relationships/image" Target="media/image95.wmf"/><Relationship Id="rId240" Type="http://schemas.openxmlformats.org/officeDocument/2006/relationships/image" Target="media/image100.wmf"/><Relationship Id="rId261" Type="http://schemas.openxmlformats.org/officeDocument/2006/relationships/oleObject" Target="embeddings/oleObject139.bin"/><Relationship Id="rId14" Type="http://schemas.openxmlformats.org/officeDocument/2006/relationships/image" Target="media/image2.png"/><Relationship Id="rId35" Type="http://schemas.openxmlformats.org/officeDocument/2006/relationships/oleObject" Target="embeddings/oleObject11.bin"/><Relationship Id="rId56" Type="http://schemas.openxmlformats.org/officeDocument/2006/relationships/image" Target="media/image22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51.bin"/><Relationship Id="rId8" Type="http://schemas.openxmlformats.org/officeDocument/2006/relationships/header" Target="header1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89.bin"/><Relationship Id="rId184" Type="http://schemas.openxmlformats.org/officeDocument/2006/relationships/image" Target="media/image73.wmf"/><Relationship Id="rId219" Type="http://schemas.openxmlformats.org/officeDocument/2006/relationships/image" Target="media/image90.wmf"/><Relationship Id="rId230" Type="http://schemas.openxmlformats.org/officeDocument/2006/relationships/oleObject" Target="embeddings/oleObject123.bin"/><Relationship Id="rId251" Type="http://schemas.openxmlformats.org/officeDocument/2006/relationships/oleObject" Target="embeddings/oleObject134.bin"/><Relationship Id="rId25" Type="http://schemas.openxmlformats.org/officeDocument/2006/relationships/image" Target="media/image8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116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73.bin"/><Relationship Id="rId153" Type="http://schemas.openxmlformats.org/officeDocument/2006/relationships/image" Target="media/image58.wmf"/><Relationship Id="rId174" Type="http://schemas.openxmlformats.org/officeDocument/2006/relationships/image" Target="media/image68.wmf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220" Type="http://schemas.openxmlformats.org/officeDocument/2006/relationships/oleObject" Target="embeddings/oleObject118.bin"/><Relationship Id="rId241" Type="http://schemas.openxmlformats.org/officeDocument/2006/relationships/oleObject" Target="embeddings/oleObject129.bin"/><Relationship Id="rId15" Type="http://schemas.openxmlformats.org/officeDocument/2006/relationships/image" Target="media/image3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3.bin"/><Relationship Id="rId262" Type="http://schemas.openxmlformats.org/officeDocument/2006/relationships/image" Target="media/image111.wmf"/><Relationship Id="rId283" Type="http://schemas.openxmlformats.org/officeDocument/2006/relationships/fontTable" Target="fontTable.xml"/><Relationship Id="rId78" Type="http://schemas.openxmlformats.org/officeDocument/2006/relationships/oleObject" Target="embeddings/oleObject34.bin"/><Relationship Id="rId99" Type="http://schemas.openxmlformats.org/officeDocument/2006/relationships/oleObject" Target="embeddings/oleObject46.bin"/><Relationship Id="rId101" Type="http://schemas.openxmlformats.org/officeDocument/2006/relationships/image" Target="media/image42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53.wmf"/><Relationship Id="rId164" Type="http://schemas.openxmlformats.org/officeDocument/2006/relationships/image" Target="media/image63.wmf"/><Relationship Id="rId185" Type="http://schemas.openxmlformats.org/officeDocument/2006/relationships/oleObject" Target="embeddings/oleObject100.bin"/><Relationship Id="rId9" Type="http://schemas.openxmlformats.org/officeDocument/2006/relationships/header" Target="header2.xml"/><Relationship Id="rId210" Type="http://schemas.openxmlformats.org/officeDocument/2006/relationships/oleObject" Target="embeddings/oleObject113.bin"/><Relationship Id="rId26" Type="http://schemas.openxmlformats.org/officeDocument/2006/relationships/oleObject" Target="embeddings/oleObject6.bin"/><Relationship Id="rId231" Type="http://schemas.openxmlformats.org/officeDocument/2006/relationships/image" Target="media/image96.wmf"/><Relationship Id="rId252" Type="http://schemas.openxmlformats.org/officeDocument/2006/relationships/image" Target="media/image106.wmf"/><Relationship Id="rId273" Type="http://schemas.openxmlformats.org/officeDocument/2006/relationships/oleObject" Target="embeddings/oleObject145.bin"/><Relationship Id="rId47" Type="http://schemas.openxmlformats.org/officeDocument/2006/relationships/image" Target="media/image18.wmf"/><Relationship Id="rId68" Type="http://schemas.openxmlformats.org/officeDocument/2006/relationships/image" Target="media/image28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48.wmf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5.bin"/><Relationship Id="rId196" Type="http://schemas.openxmlformats.org/officeDocument/2006/relationships/image" Target="media/image79.wmf"/><Relationship Id="rId200" Type="http://schemas.openxmlformats.org/officeDocument/2006/relationships/image" Target="media/image81.wmf"/><Relationship Id="rId16" Type="http://schemas.openxmlformats.org/officeDocument/2006/relationships/oleObject" Target="embeddings/oleObject1.bin"/><Relationship Id="rId221" Type="http://schemas.openxmlformats.org/officeDocument/2006/relationships/image" Target="media/image91.wmf"/><Relationship Id="rId242" Type="http://schemas.openxmlformats.org/officeDocument/2006/relationships/image" Target="media/image101.wmf"/><Relationship Id="rId263" Type="http://schemas.openxmlformats.org/officeDocument/2006/relationships/oleObject" Target="embeddings/oleObject140.bin"/><Relationship Id="rId284" Type="http://schemas.openxmlformats.org/officeDocument/2006/relationships/theme" Target="theme/theme1.xml"/><Relationship Id="rId37" Type="http://schemas.openxmlformats.org/officeDocument/2006/relationships/oleObject" Target="embeddings/oleObject12.bin"/><Relationship Id="rId58" Type="http://schemas.openxmlformats.org/officeDocument/2006/relationships/image" Target="media/image23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90.bin"/><Relationship Id="rId186" Type="http://schemas.openxmlformats.org/officeDocument/2006/relationships/image" Target="media/image74.wmf"/><Relationship Id="rId211" Type="http://schemas.openxmlformats.org/officeDocument/2006/relationships/image" Target="media/image86.wmf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35.bin"/><Relationship Id="rId274" Type="http://schemas.openxmlformats.org/officeDocument/2006/relationships/image" Target="media/image117.wmf"/><Relationship Id="rId27" Type="http://schemas.openxmlformats.org/officeDocument/2006/relationships/image" Target="media/image9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46.wmf"/><Relationship Id="rId134" Type="http://schemas.openxmlformats.org/officeDocument/2006/relationships/oleObject" Target="embeddings/oleObject74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59.wmf"/><Relationship Id="rId176" Type="http://schemas.openxmlformats.org/officeDocument/2006/relationships/image" Target="media/image69.wmf"/><Relationship Id="rId197" Type="http://schemas.openxmlformats.org/officeDocument/2006/relationships/oleObject" Target="embeddings/oleObject106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19.bin"/><Relationship Id="rId243" Type="http://schemas.openxmlformats.org/officeDocument/2006/relationships/oleObject" Target="embeddings/oleObject130.bin"/><Relationship Id="rId264" Type="http://schemas.openxmlformats.org/officeDocument/2006/relationships/image" Target="media/image112.wmf"/><Relationship Id="rId17" Type="http://schemas.openxmlformats.org/officeDocument/2006/relationships/image" Target="media/image4.wmf"/><Relationship Id="rId38" Type="http://schemas.openxmlformats.org/officeDocument/2006/relationships/image" Target="media/image14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43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54.wmf"/><Relationship Id="rId166" Type="http://schemas.openxmlformats.org/officeDocument/2006/relationships/image" Target="media/image64.wmf"/><Relationship Id="rId187" Type="http://schemas.openxmlformats.org/officeDocument/2006/relationships/oleObject" Target="embeddings/oleObject10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4.bin"/><Relationship Id="rId233" Type="http://schemas.openxmlformats.org/officeDocument/2006/relationships/image" Target="media/image97.wmf"/><Relationship Id="rId254" Type="http://schemas.openxmlformats.org/officeDocument/2006/relationships/image" Target="media/image107.wmf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6.bin"/><Relationship Id="rId60" Type="http://schemas.openxmlformats.org/officeDocument/2006/relationships/image" Target="media/image24.wmf"/><Relationship Id="rId81" Type="http://schemas.openxmlformats.org/officeDocument/2006/relationships/image" Target="media/image34.wmf"/><Relationship Id="rId135" Type="http://schemas.openxmlformats.org/officeDocument/2006/relationships/image" Target="media/image49.wmf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6.bin"/><Relationship Id="rId198" Type="http://schemas.openxmlformats.org/officeDocument/2006/relationships/image" Target="media/image80.wmf"/><Relationship Id="rId202" Type="http://schemas.openxmlformats.org/officeDocument/2006/relationships/image" Target="media/image82.wmf"/><Relationship Id="rId223" Type="http://schemas.openxmlformats.org/officeDocument/2006/relationships/image" Target="media/image92.wmf"/><Relationship Id="rId244" Type="http://schemas.openxmlformats.org/officeDocument/2006/relationships/image" Target="media/image102.wmf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265" Type="http://schemas.openxmlformats.org/officeDocument/2006/relationships/oleObject" Target="embeddings/oleObject141.bin"/><Relationship Id="rId50" Type="http://schemas.openxmlformats.org/officeDocument/2006/relationships/image" Target="media/image19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1.bin"/><Relationship Id="rId188" Type="http://schemas.openxmlformats.org/officeDocument/2006/relationships/image" Target="media/image75.wmf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213" Type="http://schemas.openxmlformats.org/officeDocument/2006/relationships/image" Target="media/image87.wmf"/><Relationship Id="rId234" Type="http://schemas.openxmlformats.org/officeDocument/2006/relationships/oleObject" Target="embeddings/oleObject125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36.bin"/><Relationship Id="rId276" Type="http://schemas.openxmlformats.org/officeDocument/2006/relationships/image" Target="media/image118.wmf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75.bin"/><Relationship Id="rId157" Type="http://schemas.openxmlformats.org/officeDocument/2006/relationships/image" Target="media/image60.wmf"/><Relationship Id="rId178" Type="http://schemas.openxmlformats.org/officeDocument/2006/relationships/image" Target="media/image70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19" Type="http://schemas.openxmlformats.org/officeDocument/2006/relationships/image" Target="media/image5.wmf"/><Relationship Id="rId224" Type="http://schemas.openxmlformats.org/officeDocument/2006/relationships/oleObject" Target="embeddings/oleObject120.bin"/><Relationship Id="rId245" Type="http://schemas.openxmlformats.org/officeDocument/2006/relationships/oleObject" Target="embeddings/oleObject131.bin"/><Relationship Id="rId266" Type="http://schemas.openxmlformats.org/officeDocument/2006/relationships/image" Target="media/image113.wmf"/><Relationship Id="rId30" Type="http://schemas.openxmlformats.org/officeDocument/2006/relationships/oleObject" Target="embeddings/oleObject8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55.wmf"/><Relationship Id="rId168" Type="http://schemas.openxmlformats.org/officeDocument/2006/relationships/image" Target="media/image65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102.bin"/><Relationship Id="rId3" Type="http://schemas.openxmlformats.org/officeDocument/2006/relationships/styles" Target="styles.xml"/><Relationship Id="rId214" Type="http://schemas.openxmlformats.org/officeDocument/2006/relationships/oleObject" Target="embeddings/oleObject115.bin"/><Relationship Id="rId235" Type="http://schemas.openxmlformats.org/officeDocument/2006/relationships/image" Target="media/image98.wmf"/><Relationship Id="rId256" Type="http://schemas.openxmlformats.org/officeDocument/2006/relationships/image" Target="media/image108.wmf"/><Relationship Id="rId277" Type="http://schemas.openxmlformats.org/officeDocument/2006/relationships/oleObject" Target="embeddings/oleObject147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50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3.bin"/><Relationship Id="rId41" Type="http://schemas.openxmlformats.org/officeDocument/2006/relationships/image" Target="media/image15.wmf"/><Relationship Id="rId62" Type="http://schemas.openxmlformats.org/officeDocument/2006/relationships/image" Target="media/image25.wmf"/><Relationship Id="rId83" Type="http://schemas.openxmlformats.org/officeDocument/2006/relationships/image" Target="media/image35.wmf"/><Relationship Id="rId179" Type="http://schemas.openxmlformats.org/officeDocument/2006/relationships/oleObject" Target="embeddings/oleObject97.bin"/><Relationship Id="rId190" Type="http://schemas.openxmlformats.org/officeDocument/2006/relationships/image" Target="media/image76.wmf"/><Relationship Id="rId204" Type="http://schemas.openxmlformats.org/officeDocument/2006/relationships/image" Target="media/image83.wmf"/><Relationship Id="rId225" Type="http://schemas.openxmlformats.org/officeDocument/2006/relationships/image" Target="media/image93.wmf"/><Relationship Id="rId246" Type="http://schemas.openxmlformats.org/officeDocument/2006/relationships/image" Target="media/image103.wmf"/><Relationship Id="rId267" Type="http://schemas.openxmlformats.org/officeDocument/2006/relationships/oleObject" Target="embeddings/oleObject142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68.bin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52" Type="http://schemas.openxmlformats.org/officeDocument/2006/relationships/image" Target="media/image20.wmf"/><Relationship Id="rId73" Type="http://schemas.openxmlformats.org/officeDocument/2006/relationships/image" Target="media/image30.wmf"/><Relationship Id="rId94" Type="http://schemas.openxmlformats.org/officeDocument/2006/relationships/image" Target="media/image40.wmf"/><Relationship Id="rId148" Type="http://schemas.openxmlformats.org/officeDocument/2006/relationships/oleObject" Target="embeddings/oleObject81.bin"/><Relationship Id="rId169" Type="http://schemas.openxmlformats.org/officeDocument/2006/relationships/oleObject" Target="embeddings/oleObject92.bin"/><Relationship Id="rId4" Type="http://schemas.openxmlformats.org/officeDocument/2006/relationships/settings" Target="settings.xml"/><Relationship Id="rId180" Type="http://schemas.openxmlformats.org/officeDocument/2006/relationships/image" Target="media/image71.wmf"/><Relationship Id="rId215" Type="http://schemas.openxmlformats.org/officeDocument/2006/relationships/image" Target="media/image88.wmf"/><Relationship Id="rId236" Type="http://schemas.openxmlformats.org/officeDocument/2006/relationships/oleObject" Target="embeddings/oleObject126.bin"/><Relationship Id="rId257" Type="http://schemas.openxmlformats.org/officeDocument/2006/relationships/oleObject" Target="embeddings/oleObject137.bin"/><Relationship Id="rId278" Type="http://schemas.openxmlformats.org/officeDocument/2006/relationships/oleObject" Target="embeddings/oleObject148.bin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76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0.bin"/><Relationship Id="rId247" Type="http://schemas.openxmlformats.org/officeDocument/2006/relationships/oleObject" Target="embeddings/oleObject132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1.png"/><Relationship Id="rId53" Type="http://schemas.openxmlformats.org/officeDocument/2006/relationships/oleObject" Target="embeddings/oleObject21.bin"/><Relationship Id="rId149" Type="http://schemas.openxmlformats.org/officeDocument/2006/relationships/image" Target="media/image56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61.wmf"/><Relationship Id="rId216" Type="http://schemas.openxmlformats.org/officeDocument/2006/relationships/oleObject" Target="embeddings/oleObject116.bin"/><Relationship Id="rId258" Type="http://schemas.openxmlformats.org/officeDocument/2006/relationships/image" Target="media/image10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7</TotalTime>
  <Pages>23</Pages>
  <Words>2523</Words>
  <Characters>14386</Characters>
  <Application>Microsoft Office Word</Application>
  <DocSecurity>0</DocSecurity>
  <Lines>119</Lines>
  <Paragraphs>3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14</cp:revision>
  <cp:lastPrinted>2024-10-02T14:13:00Z</cp:lastPrinted>
  <dcterms:created xsi:type="dcterms:W3CDTF">2024-10-07T14:26:00Z</dcterms:created>
  <dcterms:modified xsi:type="dcterms:W3CDTF">2024-10-14T06:00:00Z</dcterms:modified>
</cp:coreProperties>
</file>